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4" r:id="rId2"/>
  </p:sldMasterIdLst>
  <p:notesMasterIdLst>
    <p:notesMasterId r:id="rId48"/>
  </p:notesMasterIdLst>
  <p:sldIdLst>
    <p:sldId id="401" r:id="rId3"/>
    <p:sldId id="257" r:id="rId4"/>
    <p:sldId id="601" r:id="rId5"/>
    <p:sldId id="603" r:id="rId6"/>
    <p:sldId id="604" r:id="rId7"/>
    <p:sldId id="605" r:id="rId8"/>
    <p:sldId id="606" r:id="rId9"/>
    <p:sldId id="607" r:id="rId10"/>
    <p:sldId id="608" r:id="rId11"/>
    <p:sldId id="609" r:id="rId12"/>
    <p:sldId id="610" r:id="rId13"/>
    <p:sldId id="611" r:id="rId14"/>
    <p:sldId id="612" r:id="rId15"/>
    <p:sldId id="613" r:id="rId16"/>
    <p:sldId id="614" r:id="rId17"/>
    <p:sldId id="615" r:id="rId18"/>
    <p:sldId id="642" r:id="rId19"/>
    <p:sldId id="617" r:id="rId20"/>
    <p:sldId id="618" r:id="rId21"/>
    <p:sldId id="619" r:id="rId22"/>
    <p:sldId id="620" r:id="rId23"/>
    <p:sldId id="621" r:id="rId24"/>
    <p:sldId id="622" r:id="rId25"/>
    <p:sldId id="623" r:id="rId26"/>
    <p:sldId id="624" r:id="rId27"/>
    <p:sldId id="625" r:id="rId28"/>
    <p:sldId id="626" r:id="rId29"/>
    <p:sldId id="627" r:id="rId30"/>
    <p:sldId id="628" r:id="rId31"/>
    <p:sldId id="629" r:id="rId32"/>
    <p:sldId id="630" r:id="rId33"/>
    <p:sldId id="631" r:id="rId34"/>
    <p:sldId id="632" r:id="rId35"/>
    <p:sldId id="633" r:id="rId36"/>
    <p:sldId id="634" r:id="rId37"/>
    <p:sldId id="635" r:id="rId38"/>
    <p:sldId id="636" r:id="rId39"/>
    <p:sldId id="637" r:id="rId40"/>
    <p:sldId id="638" r:id="rId41"/>
    <p:sldId id="639" r:id="rId42"/>
    <p:sldId id="402" r:id="rId43"/>
    <p:sldId id="513" r:id="rId44"/>
    <p:sldId id="602" r:id="rId45"/>
    <p:sldId id="640" r:id="rId46"/>
    <p:sldId id="641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257"/>
            <p14:sldId id="601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42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602"/>
            <p14:sldId id="640"/>
            <p14:sldId id="6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15" autoAdjust="0"/>
    <p:restoredTop sz="96357" autoAdjust="0"/>
  </p:normalViewPr>
  <p:slideViewPr>
    <p:cSldViewPr>
      <p:cViewPr varScale="1">
        <p:scale>
          <a:sx n="64" d="100"/>
          <a:sy n="64" d="100"/>
        </p:scale>
        <p:origin x="34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2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9" Type="http://schemas.openxmlformats.org/officeDocument/2006/relationships/slide" Target="slides/slide39.xml"/><Relationship Id="rId21" Type="http://schemas.openxmlformats.org/officeDocument/2006/relationships/slide" Target="slides/slide21.xml"/><Relationship Id="rId34" Type="http://schemas.openxmlformats.org/officeDocument/2006/relationships/slide" Target="slides/slide34.xml"/><Relationship Id="rId42" Type="http://schemas.openxmlformats.org/officeDocument/2006/relationships/slide" Target="slides/slide42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41" Type="http://schemas.openxmlformats.org/officeDocument/2006/relationships/slide" Target="slides/slide41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37" Type="http://schemas.openxmlformats.org/officeDocument/2006/relationships/slide" Target="slides/slide37.xml"/><Relationship Id="rId40" Type="http://schemas.openxmlformats.org/officeDocument/2006/relationships/slide" Target="slides/slide40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6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Relationship Id="rId35" Type="http://schemas.openxmlformats.org/officeDocument/2006/relationships/slide" Target="slides/slide35.xml"/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38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26" Type="http://schemas.openxmlformats.org/officeDocument/2006/relationships/image" Target="../media/image34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28" Type="http://schemas.openxmlformats.org/officeDocument/2006/relationships/image" Target="../media/image36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Relationship Id="rId27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26" Type="http://schemas.openxmlformats.org/officeDocument/2006/relationships/image" Target="../media/image78.wmf"/><Relationship Id="rId3" Type="http://schemas.openxmlformats.org/officeDocument/2006/relationships/image" Target="../media/image55.wmf"/><Relationship Id="rId21" Type="http://schemas.openxmlformats.org/officeDocument/2006/relationships/image" Target="../media/image73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5" Type="http://schemas.openxmlformats.org/officeDocument/2006/relationships/image" Target="../media/image77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24" Type="http://schemas.openxmlformats.org/officeDocument/2006/relationships/image" Target="../media/image76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23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image" Target="../media/image71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Relationship Id="rId22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7/1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72AECE-B744-40D0-91C9-443F42ED171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893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CE43C7-7701-4DA9-9326-FB9088196B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898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333600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8956002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ggi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31330601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3685873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8935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9653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8935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7366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337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640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2573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2718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338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319405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9334259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45824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2514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00400" y="1600202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200400" y="2667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200400" y="3810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200400" y="4953001"/>
            <a:ext cx="22860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38800" y="16002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2667000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38800" y="3779838"/>
            <a:ext cx="3048000" cy="9144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38800" y="4876800"/>
            <a:ext cx="3048000" cy="990600"/>
          </a:xfrm>
        </p:spPr>
        <p:txBody>
          <a:bodyPr/>
          <a:lstStyle>
            <a:lvl1pPr>
              <a:spcBef>
                <a:spcPts val="500"/>
              </a:spcBef>
              <a:defRPr>
                <a:latin typeface="+mj-lt"/>
              </a:defRPr>
            </a:lvl1pPr>
            <a:lvl2pPr>
              <a:spcBef>
                <a:spcPts val="500"/>
              </a:spcBef>
              <a:defRPr>
                <a:latin typeface="+mj-lt"/>
              </a:defRPr>
            </a:lvl2pPr>
            <a:lvl3pPr>
              <a:spcBef>
                <a:spcPts val="500"/>
              </a:spcBef>
              <a:defRPr>
                <a:latin typeface="+mj-lt"/>
              </a:defRPr>
            </a:lvl3pPr>
            <a:lvl4pPr>
              <a:spcBef>
                <a:spcPts val="500"/>
              </a:spcBef>
              <a:defRPr>
                <a:latin typeface="+mj-lt"/>
              </a:defRPr>
            </a:lvl4pPr>
            <a:lvl5pPr>
              <a:spcBef>
                <a:spcPts val="500"/>
              </a:spcBef>
              <a:defRPr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5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5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5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1" r:id="rId7"/>
    <p:sldLayoutId id="2147483760" r:id="rId8"/>
    <p:sldLayoutId id="2147483755" r:id="rId9"/>
    <p:sldLayoutId id="2147483745" r:id="rId10"/>
    <p:sldLayoutId id="2147483746" r:id="rId11"/>
    <p:sldLayoutId id="2147483747" r:id="rId12"/>
    <p:sldLayoutId id="2147483749" r:id="rId13"/>
    <p:sldLayoutId id="2147483748" r:id="rId14"/>
    <p:sldLayoutId id="2147483750" r:id="rId15"/>
    <p:sldLayoutId id="2147483751" r:id="rId16"/>
    <p:sldLayoutId id="2147483752" r:id="rId17"/>
    <p:sldLayoutId id="2147483753" r:id="rId18"/>
    <p:sldLayoutId id="2147483756" r:id="rId19"/>
    <p:sldLayoutId id="2147483757" r:id="rId20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2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96233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  <p:sldLayoutId id="2147483779" r:id="rId15"/>
    <p:sldLayoutId id="2147483780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70.bin"/><Relationship Id="rId50" Type="http://schemas.openxmlformats.org/officeDocument/2006/relationships/image" Target="../media/image76.wmf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9" Type="http://schemas.openxmlformats.org/officeDocument/2006/relationships/oleObject" Target="../embeddings/oleObject61.bin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69.bin"/><Relationship Id="rId53" Type="http://schemas.openxmlformats.org/officeDocument/2006/relationships/oleObject" Target="../embeddings/oleObject73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image" Target="../media/image73.wmf"/><Relationship Id="rId52" Type="http://schemas.openxmlformats.org/officeDocument/2006/relationships/image" Target="../media/image77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Relationship Id="rId48" Type="http://schemas.openxmlformats.org/officeDocument/2006/relationships/image" Target="../media/image75.wmf"/><Relationship Id="rId8" Type="http://schemas.openxmlformats.org/officeDocument/2006/relationships/image" Target="../media/image55.wmf"/><Relationship Id="rId51" Type="http://schemas.openxmlformats.org/officeDocument/2006/relationships/oleObject" Target="../embeddings/oleObject72.bin"/><Relationship Id="rId3" Type="http://schemas.openxmlformats.org/officeDocument/2006/relationships/oleObject" Target="../embeddings/oleObject4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0" Type="http://schemas.openxmlformats.org/officeDocument/2006/relationships/image" Target="../media/image61.wmf"/><Relationship Id="rId41" Type="http://schemas.openxmlformats.org/officeDocument/2006/relationships/oleObject" Target="../embeddings/oleObject67.bin"/><Relationship Id="rId54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4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6.bin"/><Relationship Id="rId10" Type="http://schemas.openxmlformats.org/officeDocument/2006/relationships/slide" Target="slide45.xml"/><Relationship Id="rId4" Type="http://schemas.openxmlformats.org/officeDocument/2006/relationships/image" Target="../media/image111.wmf"/><Relationship Id="rId9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47" Type="http://schemas.openxmlformats.org/officeDocument/2006/relationships/oleObject" Target="../embeddings/oleObject28.bin"/><Relationship Id="rId50" Type="http://schemas.openxmlformats.org/officeDocument/2006/relationships/image" Target="../media/image32.wmf"/><Relationship Id="rId55" Type="http://schemas.openxmlformats.org/officeDocument/2006/relationships/oleObject" Target="../embeddings/oleObject32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9" Type="http://schemas.openxmlformats.org/officeDocument/2006/relationships/oleObject" Target="../embeddings/oleObject19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27.bin"/><Relationship Id="rId53" Type="http://schemas.openxmlformats.org/officeDocument/2006/relationships/oleObject" Target="../embeddings/oleObject31.bin"/><Relationship Id="rId58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31.wmf"/><Relationship Id="rId56" Type="http://schemas.openxmlformats.org/officeDocument/2006/relationships/image" Target="../media/image35.wmf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30.bin"/><Relationship Id="rId3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6.wmf"/><Relationship Id="rId46" Type="http://schemas.openxmlformats.org/officeDocument/2006/relationships/image" Target="../media/image30.wmf"/><Relationship Id="rId20" Type="http://schemas.openxmlformats.org/officeDocument/2006/relationships/image" Target="../media/image17.wmf"/><Relationship Id="rId41" Type="http://schemas.openxmlformats.org/officeDocument/2006/relationships/oleObject" Target="../embeddings/oleObject25.bin"/><Relationship Id="rId54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29.bin"/><Relationship Id="rId57" Type="http://schemas.openxmlformats.org/officeDocument/2006/relationships/oleObject" Target="../embeddings/oleObject33.bin"/><Relationship Id="rId10" Type="http://schemas.openxmlformats.org/officeDocument/2006/relationships/image" Target="../media/image12.wmf"/><Relationship Id="rId31" Type="http://schemas.openxmlformats.org/officeDocument/2006/relationships/oleObject" Target="../embeddings/oleObject20.bin"/><Relationship Id="rId44" Type="http://schemas.openxmlformats.org/officeDocument/2006/relationships/image" Target="../media/image29.wmf"/><Relationship Id="rId52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2000"/>
            <a:ext cx="5260975" cy="2312988"/>
          </a:xfrm>
        </p:spPr>
        <p:txBody>
          <a:bodyPr>
            <a:normAutofit fontScale="90000"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5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noProof="0" dirty="0">
                <a:latin typeface="+mn-lt"/>
              </a:rPr>
              <a:t>Discrete Probability Distrib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 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</a:t>
            </a:r>
            <a:r>
              <a:rPr lang="en-US" sz="2200" noProof="0" dirty="0" err="1">
                <a:latin typeface="+mn-lt"/>
              </a:rPr>
              <a:t>Jaggia</a:t>
            </a:r>
            <a:r>
              <a:rPr lang="en-US" sz="2200" noProof="0" dirty="0">
                <a:latin typeface="+mn-lt"/>
              </a:rPr>
              <a:t>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3D162-F499-4A10-9415-63792DCEC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7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06C8E8-BA05-4322-8F68-2937FC6B5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50851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200" dirty="0"/>
              <a:t>Example continued,</a:t>
            </a:r>
            <a:endParaRPr lang="en-IN" sz="2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9A2530-1953-4445-A16F-0A42CB550AE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0"/>
            <a:ext cx="533400" cy="5085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200" dirty="0"/>
              <a:t>e.</a:t>
            </a:r>
          </a:p>
        </p:txBody>
      </p:sp>
      <p:pic>
        <p:nvPicPr>
          <p:cNvPr id="17" name="Picture 16" descr="Probability distribution for the number of houses sold.">
            <a:extLst>
              <a:ext uri="{FF2B5EF4-FFF2-40B4-BE49-F238E27FC236}">
                <a16:creationId xmlns:a16="http://schemas.microsoft.com/office/drawing/2014/main" id="{43AA77FD-5ABF-4F1F-87D9-CC010499B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767" y="2667000"/>
            <a:ext cx="5564467" cy="2782234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5FD523A-855A-492B-B197-FFA5BCCF0FF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791407" y="5715000"/>
            <a:ext cx="3581400" cy="3204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27361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83B2B-1416-4FCD-90C1-7B8DF2719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2 Expected Value, Variance, and Standard Deviation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66EC11-AB16-49CC-B664-D6A9DDC6F6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82000" cy="7791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expected value is also referred to as the mean.</a:t>
            </a:r>
          </a:p>
          <a:p>
            <a:pPr marL="292608" indent="-292608"/>
            <a:r>
              <a:rPr lang="en-US" sz="2000" dirty="0"/>
              <a:t>It is a weighted average of all possible values of X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D74E9-60AC-4F6B-8709-42366E7DB79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1670180" cy="40588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Denoted a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7147266-564C-45D3-97B0-344AC7815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93475"/>
              </p:ext>
            </p:extLst>
          </p:nvPr>
        </p:nvGraphicFramePr>
        <p:xfrm>
          <a:off x="2144713" y="247015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4713" y="2470150"/>
                        <a:ext cx="1257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0E338A5-17BA-4CFC-BEE4-17F889E0BC8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3422967" y="2438402"/>
            <a:ext cx="4215695" cy="4074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indicates central locatio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E22D79-5375-4A6D-9927-EC53757D3BF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904931"/>
            <a:ext cx="2267339" cy="444759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It is calculated a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9B9FD94-A61B-46D9-9B6F-9A57C4BED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46492"/>
              </p:ext>
            </p:extLst>
          </p:nvPr>
        </p:nvGraphicFramePr>
        <p:xfrm>
          <a:off x="2743200" y="2949575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5" imgW="2908080" imgH="380880" progId="Equation.DSMT4">
                  <p:embed/>
                </p:oleObj>
              </mc:Choice>
              <mc:Fallback>
                <p:oleObj name="Equation" r:id="rId5" imgW="290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949575"/>
                        <a:ext cx="290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B431789-2B4F-4DEA-8BA6-02599108001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9000"/>
            <a:ext cx="7696200" cy="3965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variance and standard deviation are both measures of variability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85996B0-D8E4-4207-B824-4F7EC4065A4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858207"/>
            <a:ext cx="3013788" cy="432317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The variance is denoted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43B7A7-3E90-4458-B643-F07E996A2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583"/>
              </p:ext>
            </p:extLst>
          </p:nvPr>
        </p:nvGraphicFramePr>
        <p:xfrm>
          <a:off x="3406775" y="3884613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7" imgW="1562040" imgH="380880" progId="Equation.DSMT4">
                  <p:embed/>
                </p:oleObj>
              </mc:Choice>
              <mc:Fallback>
                <p:oleObj name="Equation" r:id="rId7" imgW="1562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6775" y="3884613"/>
                        <a:ext cx="156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A3C3AD3-90A3-429B-9865-38A9A8CBB97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341850"/>
            <a:ext cx="3433665" cy="40743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The variance is calculated as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210543-67AF-41B1-9EC3-64E8323AB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51974"/>
              </p:ext>
            </p:extLst>
          </p:nvPr>
        </p:nvGraphicFramePr>
        <p:xfrm>
          <a:off x="3886200" y="4320473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200" y="4320473"/>
                        <a:ext cx="3962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2281020-6C2C-4398-8F24-BBFD951E8C7D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4867469"/>
            <a:ext cx="4348065" cy="404327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The standard deviation is denoted by</a:t>
            </a:r>
            <a:endParaRPr lang="en-IN" sz="2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03AADB1-E347-4DB4-A623-FA248CCC4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52319"/>
              </p:ext>
            </p:extLst>
          </p:nvPr>
        </p:nvGraphicFramePr>
        <p:xfrm>
          <a:off x="4800600" y="4895850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11" imgW="1409400" imgH="380880" progId="Equation.DSMT4">
                  <p:embed/>
                </p:oleObj>
              </mc:Choice>
              <mc:Fallback>
                <p:oleObj name="Equation" r:id="rId11" imgW="1409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4895850"/>
                        <a:ext cx="1409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939B55A-329D-45D5-9F58-303CF1E6BBD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384432"/>
            <a:ext cx="8382000" cy="559168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Indicates if values are clustered about the mean or widely scattered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971795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75A4EA-0CD6-489A-98C4-E8630172C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2 Expected Value, Variance, and Standard Deviation </a:t>
            </a:r>
            <a:r>
              <a:rPr lang="en-US" sz="1100" dirty="0"/>
              <a:t>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BA3D88-B200-4A0A-A633-50B2630F6C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600202"/>
            <a:ext cx="8481527" cy="105902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Example: Brad Williams is the owner of a large car dealership in Chicago. Brad decides to construct an incentive compensation program that equitably and consistently compensates employees on the basis of their performance.</a:t>
            </a:r>
            <a:endParaRPr lang="en-IN" sz="2000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5BA1D13-3B38-4DB0-95A7-16987071D7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252889"/>
              </p:ext>
            </p:extLst>
          </p:nvPr>
        </p:nvGraphicFramePr>
        <p:xfrm>
          <a:off x="1219200" y="2717800"/>
          <a:ext cx="6705598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4845">
                  <a:extLst>
                    <a:ext uri="{9D8B030D-6E8A-4147-A177-3AD203B41FA5}">
                      <a16:colId xmlns:a16="http://schemas.microsoft.com/office/drawing/2014/main" val="1590807491"/>
                    </a:ext>
                  </a:extLst>
                </a:gridCol>
                <a:gridCol w="2354845">
                  <a:extLst>
                    <a:ext uri="{9D8B030D-6E8A-4147-A177-3AD203B41FA5}">
                      <a16:colId xmlns:a16="http://schemas.microsoft.com/office/drawing/2014/main" val="3208010300"/>
                    </a:ext>
                  </a:extLst>
                </a:gridCol>
                <a:gridCol w="1995908">
                  <a:extLst>
                    <a:ext uri="{9D8B030D-6E8A-4147-A177-3AD203B41FA5}">
                      <a16:colId xmlns:a16="http://schemas.microsoft.com/office/drawing/2014/main" val="34076485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Bonus (in $1,000s)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Performance Type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Probability</a:t>
                      </a:r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4152647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10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Superior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15</a:t>
                      </a:r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9410634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6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Good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25</a:t>
                      </a:r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28494162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3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Fair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40</a:t>
                      </a:r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4246110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Poor</a:t>
                      </a:r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20</a:t>
                      </a:r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615532185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ED876-E26B-4582-BBC9-D52ABD6479A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506686"/>
            <a:ext cx="8610600" cy="14446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a. Calculate the expected value of the annual bonus amount.</a:t>
            </a:r>
          </a:p>
          <a:p>
            <a:pPr marL="0" indent="0">
              <a:buNone/>
            </a:pPr>
            <a:r>
              <a:rPr lang="en-US" sz="2000" dirty="0"/>
              <a:t>b. Calculate the variance and the standard deviation of the annual bonus amount.</a:t>
            </a:r>
          </a:p>
          <a:p>
            <a:pPr marL="0" indent="0">
              <a:buNone/>
            </a:pPr>
            <a:r>
              <a:rPr lang="en-US" sz="2000" dirty="0"/>
              <a:t>c. What is the total annual amount that Brad can expect to pay in bonuses if he has 25 employees?</a:t>
            </a:r>
          </a:p>
        </p:txBody>
      </p:sp>
    </p:spTree>
    <p:extLst>
      <p:ext uri="{BB962C8B-B14F-4D97-AF65-F5344CB8AC3E}">
        <p14:creationId xmlns:p14="http://schemas.microsoft.com/office/powerpoint/2010/main" val="2762547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2CE3A-ED14-4E46-95B3-7292D8018E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2 Expected Value, Variance, and Standard Deviation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3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633CC7-03A0-46CB-A47A-4349FCA3FE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05800" cy="42454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Let the random variable X denote the bonus amount (in $1,000’s).</a:t>
            </a:r>
            <a:endParaRPr lang="en-IN" sz="2000" dirty="0"/>
          </a:p>
        </p:txBody>
      </p:sp>
      <p:graphicFrame>
        <p:nvGraphicFramePr>
          <p:cNvPr id="19" name="(Decorative)Table 19">
            <a:extLst>
              <a:ext uri="{FF2B5EF4-FFF2-40B4-BE49-F238E27FC236}">
                <a16:creationId xmlns:a16="http://schemas.microsoft.com/office/drawing/2014/main" id="{49071E4B-A7CF-4001-814C-3ECA8B956D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827771"/>
              </p:ext>
            </p:extLst>
          </p:nvPr>
        </p:nvGraphicFramePr>
        <p:xfrm>
          <a:off x="846596" y="2032000"/>
          <a:ext cx="737616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4604">
                  <a:extLst>
                    <a:ext uri="{9D8B030D-6E8A-4147-A177-3AD203B41FA5}">
                      <a16:colId xmlns:a16="http://schemas.microsoft.com/office/drawing/2014/main" val="14784732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6500063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775516137"/>
                    </a:ext>
                  </a:extLst>
                </a:gridCol>
                <a:gridCol w="3041156">
                  <a:extLst>
                    <a:ext uri="{9D8B030D-6E8A-4147-A177-3AD203B41FA5}">
                      <a16:colId xmlns:a16="http://schemas.microsoft.com/office/drawing/2014/main" val="3759442013"/>
                    </a:ext>
                  </a:extLst>
                </a:gridCol>
              </a:tblGrid>
              <a:tr h="247549"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528819125"/>
                  </a:ext>
                </a:extLst>
              </a:tr>
              <a:tr h="247549"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818385416"/>
                  </a:ext>
                </a:extLst>
              </a:tr>
              <a:tr h="255050"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14678971"/>
                  </a:ext>
                </a:extLst>
              </a:tr>
              <a:tr h="273804"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26844693"/>
                  </a:ext>
                </a:extLst>
              </a:tr>
              <a:tr h="273804"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611105285"/>
                  </a:ext>
                </a:extLst>
              </a:tr>
              <a:tr h="273804"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sz="1600" baseline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599370558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6938A9-4BFD-4C45-9B32-CC7850D75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95531"/>
              </p:ext>
            </p:extLst>
          </p:nvPr>
        </p:nvGraphicFramePr>
        <p:xfrm>
          <a:off x="1297037" y="2063327"/>
          <a:ext cx="219364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3" imgW="241200" imgH="279360" progId="Equation.DSMT4">
                  <p:embed/>
                </p:oleObj>
              </mc:Choice>
              <mc:Fallback>
                <p:oleObj name="Equation" r:id="rId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037" y="2063327"/>
                        <a:ext cx="219364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6243BCD-3C9C-4C2D-8081-CCBABA47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11811"/>
              </p:ext>
            </p:extLst>
          </p:nvPr>
        </p:nvGraphicFramePr>
        <p:xfrm>
          <a:off x="2208213" y="2041525"/>
          <a:ext cx="8540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6938A9-4BFD-4C45-9B32-CC7850D75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2041525"/>
                        <a:ext cx="8540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D741E3A-4406-44A9-A791-70886196C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36394"/>
              </p:ext>
            </p:extLst>
          </p:nvPr>
        </p:nvGraphicFramePr>
        <p:xfrm>
          <a:off x="3619500" y="2051050"/>
          <a:ext cx="10175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7" imgW="1117440" imgH="304560" progId="Equation.DSMT4">
                  <p:embed/>
                </p:oleObj>
              </mc:Choice>
              <mc:Fallback>
                <p:oleObj name="Equation" r:id="rId7" imgW="111744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6243BCD-3C9C-4C2D-8081-CCBABA47D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500" y="2051050"/>
                        <a:ext cx="101758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6662EF2-BBBB-476C-B857-4B54C343B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14499"/>
              </p:ext>
            </p:extLst>
          </p:nvPr>
        </p:nvGraphicFramePr>
        <p:xfrm>
          <a:off x="5930900" y="2033588"/>
          <a:ext cx="1593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9" imgW="1752480" imgH="342720" progId="Equation.DSMT4">
                  <p:embed/>
                </p:oleObj>
              </mc:Choice>
              <mc:Fallback>
                <p:oleObj name="Equation" r:id="rId9" imgW="175248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D741E3A-4406-44A9-A791-70886196C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0900" y="2033588"/>
                        <a:ext cx="15938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898CE30-8AE3-43BC-92A3-0CFDE04C4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56038"/>
              </p:ext>
            </p:extLst>
          </p:nvPr>
        </p:nvGraphicFramePr>
        <p:xfrm>
          <a:off x="1294387" y="2433852"/>
          <a:ext cx="207818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4387" y="2433852"/>
                        <a:ext cx="207818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D3ED12-D6E8-4F8A-94E1-791F5F99D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70711"/>
              </p:ext>
            </p:extLst>
          </p:nvPr>
        </p:nvGraphicFramePr>
        <p:xfrm>
          <a:off x="2454709" y="2433120"/>
          <a:ext cx="357909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898CE30-8AE3-43BC-92A3-0CFDE04C4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4709" y="2433120"/>
                        <a:ext cx="357909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FC7F29-43E5-4DC6-AE5D-C486B897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1428"/>
              </p:ext>
            </p:extLst>
          </p:nvPr>
        </p:nvGraphicFramePr>
        <p:xfrm>
          <a:off x="3676650" y="2433638"/>
          <a:ext cx="106203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D3ED12-D6E8-4F8A-94E1-791F5F99D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6650" y="2433638"/>
                        <a:ext cx="1062038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DB9AE3F-7AA1-4429-9EED-147D8E325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35150"/>
              </p:ext>
            </p:extLst>
          </p:nvPr>
        </p:nvGraphicFramePr>
        <p:xfrm>
          <a:off x="5756275" y="2360613"/>
          <a:ext cx="178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7" imgW="1968480" imgH="342720" progId="Equation.DSMT4">
                  <p:embed/>
                </p:oleObj>
              </mc:Choice>
              <mc:Fallback>
                <p:oleObj name="Equation" r:id="rId17" imgW="196848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0FC7F29-43E5-4DC6-AE5D-C486B8975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56275" y="2360613"/>
                        <a:ext cx="1789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39EA793-6236-4667-B5F7-D97DBB9AF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9715"/>
              </p:ext>
            </p:extLst>
          </p:nvPr>
        </p:nvGraphicFramePr>
        <p:xfrm>
          <a:off x="1335088" y="2798827"/>
          <a:ext cx="127000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898CE30-8AE3-43BC-92A3-0CFDE04C4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35088" y="2798827"/>
                        <a:ext cx="127000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0AC1BAA-F54B-4D4A-9B25-D33D3242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91377"/>
              </p:ext>
            </p:extLst>
          </p:nvPr>
        </p:nvGraphicFramePr>
        <p:xfrm>
          <a:off x="2454709" y="2798827"/>
          <a:ext cx="357909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39EA793-6236-4667-B5F7-D97DBB9AF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54709" y="2798827"/>
                        <a:ext cx="357909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B3B641A-7299-49F3-8A1D-820084183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89416"/>
              </p:ext>
            </p:extLst>
          </p:nvPr>
        </p:nvGraphicFramePr>
        <p:xfrm>
          <a:off x="3711575" y="2798763"/>
          <a:ext cx="9937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23" imgW="1091880" imgH="203040" progId="Equation.DSMT4">
                  <p:embed/>
                </p:oleObj>
              </mc:Choice>
              <mc:Fallback>
                <p:oleObj name="Equation" r:id="rId23" imgW="10918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0AC1BAA-F54B-4D4A-9B25-D33D3242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1575" y="2798763"/>
                        <a:ext cx="993775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E8D6B7D-A477-4319-AE12-2DF9F5621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06826"/>
              </p:ext>
            </p:extLst>
          </p:nvPr>
        </p:nvGraphicFramePr>
        <p:xfrm>
          <a:off x="5797550" y="2714625"/>
          <a:ext cx="1708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25" imgW="1879560" imgH="342720" progId="Equation.DSMT4">
                  <p:embed/>
                </p:oleObj>
              </mc:Choice>
              <mc:Fallback>
                <p:oleObj name="Equation" r:id="rId25" imgW="187956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DB9AE3F-7AA1-4429-9EED-147D8E325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97550" y="2714625"/>
                        <a:ext cx="1708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688020F-D7A3-445A-A0DD-29A057BC5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7957"/>
              </p:ext>
            </p:extLst>
          </p:nvPr>
        </p:nvGraphicFramePr>
        <p:xfrm>
          <a:off x="1340861" y="3133985"/>
          <a:ext cx="115455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27" imgW="126720" imgH="203040" progId="Equation.DSMT4">
                  <p:embed/>
                </p:oleObj>
              </mc:Choice>
              <mc:Fallback>
                <p:oleObj name="Equation" r:id="rId27" imgW="12672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39EA793-6236-4667-B5F7-D97DBB9AF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40861" y="3133985"/>
                        <a:ext cx="115455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76F9F1F-A210-4696-BD53-8631278C6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95009"/>
              </p:ext>
            </p:extLst>
          </p:nvPr>
        </p:nvGraphicFramePr>
        <p:xfrm>
          <a:off x="2454709" y="3139088"/>
          <a:ext cx="357909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29" imgW="393480" imgH="203040" progId="Equation.DSMT4">
                  <p:embed/>
                </p:oleObj>
              </mc:Choice>
              <mc:Fallback>
                <p:oleObj name="Equation" r:id="rId29" imgW="3934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0AC1BAA-F54B-4D4A-9B25-D33D3242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54709" y="3139088"/>
                        <a:ext cx="357909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DFA2B7A-68D5-4E61-961E-7FB28E1ED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20628"/>
              </p:ext>
            </p:extLst>
          </p:nvPr>
        </p:nvGraphicFramePr>
        <p:xfrm>
          <a:off x="3716338" y="3144838"/>
          <a:ext cx="982662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31" imgW="1079280" imgH="203040" progId="Equation.DSMT4">
                  <p:embed/>
                </p:oleObj>
              </mc:Choice>
              <mc:Fallback>
                <p:oleObj name="Equation" r:id="rId31" imgW="1079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B3B641A-7299-49F3-8A1D-820084183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716338" y="3144838"/>
                        <a:ext cx="982662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A678FE-7B15-4F72-8460-4FE601724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84896"/>
              </p:ext>
            </p:extLst>
          </p:nvPr>
        </p:nvGraphicFramePr>
        <p:xfrm>
          <a:off x="5768975" y="3068638"/>
          <a:ext cx="17097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33" imgW="1879560" imgH="342720" progId="Equation.DSMT4">
                  <p:embed/>
                </p:oleObj>
              </mc:Choice>
              <mc:Fallback>
                <p:oleObj name="Equation" r:id="rId33" imgW="1879560" imgH="342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8D6B7D-A477-4319-AE12-2DF9F5621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68975" y="3068638"/>
                        <a:ext cx="170973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AA29930-5A85-419C-8433-945BCA16D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2332"/>
              </p:ext>
            </p:extLst>
          </p:nvPr>
        </p:nvGraphicFramePr>
        <p:xfrm>
          <a:off x="1335088" y="3525514"/>
          <a:ext cx="127000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35" imgW="139680" imgH="203040" progId="Equation.DSMT4">
                  <p:embed/>
                </p:oleObj>
              </mc:Choice>
              <mc:Fallback>
                <p:oleObj name="Equation" r:id="rId35" imgW="1396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688020F-D7A3-445A-A0DD-29A057BC5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35088" y="3525514"/>
                        <a:ext cx="127000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BC724E0-1525-4606-8901-67E49E0B2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08197"/>
              </p:ext>
            </p:extLst>
          </p:nvPr>
        </p:nvGraphicFramePr>
        <p:xfrm>
          <a:off x="2454709" y="3512734"/>
          <a:ext cx="357909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76F9F1F-A210-4696-BD53-8631278C6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54709" y="3512734"/>
                        <a:ext cx="357909" cy="18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4A17F15-1FEA-4278-9560-B024703AE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77110"/>
              </p:ext>
            </p:extLst>
          </p:nvPr>
        </p:nvGraphicFramePr>
        <p:xfrm>
          <a:off x="3711575" y="3498850"/>
          <a:ext cx="876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39" imgW="965160" imgH="203040" progId="Equation.DSMT4">
                  <p:embed/>
                </p:oleObj>
              </mc:Choice>
              <mc:Fallback>
                <p:oleObj name="Equation" r:id="rId39" imgW="96516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DFA2B7A-68D5-4E61-961E-7FB28E1ED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711575" y="3498850"/>
                        <a:ext cx="876300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253E18A-FBC6-4F1A-9E43-348C11288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58467"/>
              </p:ext>
            </p:extLst>
          </p:nvPr>
        </p:nvGraphicFramePr>
        <p:xfrm>
          <a:off x="5764213" y="3449638"/>
          <a:ext cx="1720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41" imgW="1892160" imgH="342720" progId="Equation.DSMT4">
                  <p:embed/>
                </p:oleObj>
              </mc:Choice>
              <mc:Fallback>
                <p:oleObj name="Equation" r:id="rId41" imgW="1892160" imgH="34272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A678FE-7B15-4F72-8460-4FE601724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764213" y="3449638"/>
                        <a:ext cx="17208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2EB06A4-7057-4959-BBC9-8238C3D47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0155"/>
              </p:ext>
            </p:extLst>
          </p:nvPr>
        </p:nvGraphicFramePr>
        <p:xfrm>
          <a:off x="3783013" y="3773488"/>
          <a:ext cx="927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43" imgW="927000" imgH="215640" progId="Equation.DSMT4">
                  <p:embed/>
                </p:oleObj>
              </mc:Choice>
              <mc:Fallback>
                <p:oleObj name="Equation" r:id="rId43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783013" y="3773488"/>
                        <a:ext cx="927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710CBA6-FC0E-470F-A8CD-9F0079DB7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2055"/>
              </p:ext>
            </p:extLst>
          </p:nvPr>
        </p:nvGraphicFramePr>
        <p:xfrm>
          <a:off x="6505575" y="3773488"/>
          <a:ext cx="1028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45" imgW="1028520" imgH="215640" progId="Equation.DSMT4">
                  <p:embed/>
                </p:oleObj>
              </mc:Choice>
              <mc:Fallback>
                <p:oleObj name="Equation" r:id="rId45" imgW="1028520" imgH="215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2EB06A4-7057-4959-BBC9-8238C3D47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05575" y="3773488"/>
                        <a:ext cx="1028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DD30B2-5E7C-41A5-AC85-41921F84A7E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4130354"/>
            <a:ext cx="2453950" cy="4494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dirty="0"/>
              <a:t>a. The expected value i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A8AB3E-4860-4FD8-BD97-80F9EBE24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17832"/>
              </p:ext>
            </p:extLst>
          </p:nvPr>
        </p:nvGraphicFramePr>
        <p:xfrm>
          <a:off x="2968625" y="4170363"/>
          <a:ext cx="4121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47" imgW="4533840" imgH="380880" progId="Equation.DSMT4">
                  <p:embed/>
                </p:oleObj>
              </mc:Choice>
              <mc:Fallback>
                <p:oleObj name="Equation" r:id="rId47" imgW="4533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968625" y="4170363"/>
                        <a:ext cx="41211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C51D75-FF8B-4FA4-8F6F-C307F8B2A0F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4634747"/>
            <a:ext cx="1856792" cy="4089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dirty="0"/>
              <a:t>b. The variance i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5CEB8D-2114-4C71-91F3-00B6719BD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52134"/>
              </p:ext>
            </p:extLst>
          </p:nvPr>
        </p:nvGraphicFramePr>
        <p:xfrm>
          <a:off x="2306638" y="4646613"/>
          <a:ext cx="3810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49" imgW="4609800" imgH="431640" progId="Equation.DSMT4">
                  <p:embed/>
                </p:oleObj>
              </mc:Choice>
              <mc:Fallback>
                <p:oleObj name="Equation" r:id="rId49" imgW="460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306638" y="4646613"/>
                        <a:ext cx="38100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83189B-FA6A-4D4A-B918-F0EEE6F55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71927"/>
              </p:ext>
            </p:extLst>
          </p:nvPr>
        </p:nvGraphicFramePr>
        <p:xfrm>
          <a:off x="6235700" y="4608513"/>
          <a:ext cx="1431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51" imgW="1612800" imgH="507960" progId="Equation.DSMT4">
                  <p:embed/>
                </p:oleObj>
              </mc:Choice>
              <mc:Fallback>
                <p:oleObj name="Equation" r:id="rId51" imgW="161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35700" y="4608513"/>
                        <a:ext cx="14319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25F5A5-4A85-49AF-9FE5-94B40F99710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088295"/>
            <a:ext cx="2789853" cy="379445"/>
          </a:xfrm>
        </p:spPr>
        <p:txBody>
          <a:bodyPr>
            <a:normAutofit/>
          </a:bodyPr>
          <a:lstStyle/>
          <a:p>
            <a:pPr marL="233363" indent="0">
              <a:buNone/>
            </a:pPr>
            <a:r>
              <a:rPr lang="en-IN" sz="1800" dirty="0"/>
              <a:t>the standard deviation i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620AB7F-AAB6-414C-935B-187DCB6BE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42645"/>
              </p:ext>
            </p:extLst>
          </p:nvPr>
        </p:nvGraphicFramePr>
        <p:xfrm>
          <a:off x="3217863" y="5126038"/>
          <a:ext cx="2851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53" imgW="3136680" imgH="380880" progId="Equation.DSMT4">
                  <p:embed/>
                </p:oleObj>
              </mc:Choice>
              <mc:Fallback>
                <p:oleObj name="Equation" r:id="rId53" imgW="313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217863" y="5126038"/>
                        <a:ext cx="28511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B9C285C-47B2-4117-9442-40DF75F36E6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533660"/>
            <a:ext cx="8369559" cy="409940"/>
          </a:xfrm>
        </p:spPr>
        <p:txBody>
          <a:bodyPr>
            <a:normAutofit/>
          </a:bodyPr>
          <a:lstStyle/>
          <a:p>
            <a:pPr marL="233363" indent="-233363">
              <a:buNone/>
            </a:pPr>
            <a:r>
              <a:rPr lang="en-US" sz="1800" dirty="0"/>
              <a:t>c. If Brad has 25 employees, we can expect to pay $4,200 × 25 = $105,000 in bonuses.</a:t>
            </a:r>
          </a:p>
        </p:txBody>
      </p:sp>
    </p:spTree>
    <p:extLst>
      <p:ext uri="{BB962C8B-B14F-4D97-AF65-F5344CB8AC3E}">
        <p14:creationId xmlns:p14="http://schemas.microsoft.com/office/powerpoint/2010/main" val="1515929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2 Expected Value, Variance, and Standard Deviation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4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66922" cy="116165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Risk-averse consumers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Demand positive expected gain as compensation for taking risk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May decline a risky prospect even if it offers a positive expected gai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17848"/>
            <a:ext cx="8229600" cy="1156993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Risk-neutral consumers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Completely ignore risk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Always accept a prospect that offers a positive expected gain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8BFF96-430B-4B17-8066-9FCB82A113D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030827"/>
            <a:ext cx="8229600" cy="17603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isk-loving consumers.</a:t>
            </a:r>
          </a:p>
          <a:p>
            <a:pPr marL="292608" indent="-292608"/>
            <a:r>
              <a:rPr lang="en-US" sz="2000" dirty="0"/>
              <a:t>May accept a risky prospect even if the expected gain is negative.</a:t>
            </a:r>
          </a:p>
        </p:txBody>
      </p:sp>
    </p:spTree>
    <p:extLst>
      <p:ext uri="{BB962C8B-B14F-4D97-AF65-F5344CB8AC3E}">
        <p14:creationId xmlns:p14="http://schemas.microsoft.com/office/powerpoint/2010/main" val="10997920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2 Expected Value, Variance, and Standard Deviation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66922" cy="1478900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Example: Suppose you have a choice of receiving $1,000 in cash or receiving a beautiful painting from your grandmother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 actual value of the painting is uncertain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What should you do?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4EAE87F1-AA28-41FA-AD14-0C2D436622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7024772"/>
              </p:ext>
            </p:extLst>
          </p:nvPr>
        </p:nvGraphicFramePr>
        <p:xfrm>
          <a:off x="2679432" y="3200610"/>
          <a:ext cx="378513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568">
                  <a:extLst>
                    <a:ext uri="{9D8B030D-6E8A-4147-A177-3AD203B41FA5}">
                      <a16:colId xmlns:a16="http://schemas.microsoft.com/office/drawing/2014/main" val="4103402203"/>
                    </a:ext>
                  </a:extLst>
                </a:gridCol>
                <a:gridCol w="1892568">
                  <a:extLst>
                    <a:ext uri="{9D8B030D-6E8A-4147-A177-3AD203B41FA5}">
                      <a16:colId xmlns:a16="http://schemas.microsoft.com/office/drawing/2014/main" val="11056895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i="1" baseline="0" dirty="0"/>
                        <a:t>x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baseline="0" dirty="0"/>
                        <a:t>P</a:t>
                      </a:r>
                      <a:r>
                        <a:rPr lang="en-IN" sz="1600" baseline="0" dirty="0"/>
                        <a:t>(</a:t>
                      </a:r>
                      <a:r>
                        <a:rPr lang="en-IN" sz="1600" i="1" baseline="0" dirty="0"/>
                        <a:t>X</a:t>
                      </a:r>
                      <a:r>
                        <a:rPr lang="en-IN" sz="1600" baseline="0" dirty="0"/>
                        <a:t> = </a:t>
                      </a:r>
                      <a:r>
                        <a:rPr lang="en-IN" sz="1600" i="1" baseline="0" dirty="0"/>
                        <a:t>x</a:t>
                      </a:r>
                      <a:r>
                        <a:rPr lang="en-IN" sz="1600" baseline="0" dirty="0"/>
                        <a:t>)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806300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2,000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20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82431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1,000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50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9860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500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30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965093553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774164"/>
            <a:ext cx="8229600" cy="1177213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The expected value is $1,050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Expected value &gt; $1,000 it may seem logical to choose the painting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But a risk-averse person might not agree.</a:t>
            </a:r>
          </a:p>
        </p:txBody>
      </p:sp>
    </p:spTree>
    <p:extLst>
      <p:ext uri="{BB962C8B-B14F-4D97-AF65-F5344CB8AC3E}">
        <p14:creationId xmlns:p14="http://schemas.microsoft.com/office/powerpoint/2010/main" val="1042473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3 Portfolio Returns </a:t>
            </a:r>
            <a:r>
              <a:rPr kumimoji="0" lang="en-US" sz="10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66922" cy="116165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Investment opportunities often use: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Expected return as a measure of reward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Variance or standard deviation of return as a measure of risk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39615"/>
            <a:ext cx="8229600" cy="291892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A portfolio is defined as a collection of assets such as stocks and bonds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The expected return and variance of a portfolio depend on the joint distribution of random variables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Let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be random variables for the returns of two assets (stocks and bonds)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If an investor has invested in both, the return generated by the portfolio is a linear combination </a:t>
            </a:r>
            <a:r>
              <a:rPr lang="en-US" sz="2000" i="1" dirty="0"/>
              <a:t>X</a:t>
            </a:r>
            <a:r>
              <a:rPr lang="en-US" sz="2000" dirty="0"/>
              <a:t>+</a:t>
            </a:r>
            <a:r>
              <a:rPr lang="en-US" sz="2000" i="1" dirty="0"/>
              <a:t>Y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9753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3 Portfolio Returns </a:t>
            </a:r>
            <a:r>
              <a:rPr kumimoji="0" lang="en-US" sz="10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2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0038"/>
            <a:ext cx="8229600" cy="1760306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400" dirty="0"/>
              <a:t>Let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be random variables.</a:t>
            </a:r>
          </a:p>
          <a:p>
            <a:pPr marL="292608" indent="-292608">
              <a:spcBef>
                <a:spcPts val="500"/>
              </a:spcBef>
            </a:pPr>
            <a:r>
              <a:rPr lang="en-US" sz="2400" i="1" dirty="0"/>
              <a:t>E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i="1" dirty="0"/>
              <a:t>Y</a:t>
            </a:r>
            <a:r>
              <a:rPr lang="en-US" sz="2400" dirty="0"/>
              <a:t>) = </a:t>
            </a:r>
            <a:r>
              <a:rPr lang="en-US" sz="2400" i="1" dirty="0"/>
              <a:t>E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+ </a:t>
            </a:r>
            <a:r>
              <a:rPr lang="en-US" sz="2400" i="1" dirty="0"/>
              <a:t>E</a:t>
            </a:r>
            <a:r>
              <a:rPr lang="en-US" sz="2400" dirty="0"/>
              <a:t>(</a:t>
            </a:r>
            <a:r>
              <a:rPr lang="en-US" sz="2400" i="1" dirty="0"/>
              <a:t>Y</a:t>
            </a:r>
            <a:r>
              <a:rPr lang="en-US" sz="2400" dirty="0"/>
              <a:t>)</a:t>
            </a:r>
          </a:p>
          <a:p>
            <a:pPr marL="292608" indent="-292608">
              <a:spcBef>
                <a:spcPts val="500"/>
              </a:spcBef>
            </a:pPr>
            <a:r>
              <a:rPr lang="en-US" sz="2400" i="1" dirty="0"/>
              <a:t>Var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i="1" dirty="0"/>
              <a:t>Y</a:t>
            </a:r>
            <a:r>
              <a:rPr lang="en-US" sz="2400" dirty="0"/>
              <a:t>) = </a:t>
            </a:r>
            <a:r>
              <a:rPr lang="en-US" sz="2400" i="1" dirty="0"/>
              <a:t>Var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+ </a:t>
            </a:r>
            <a:r>
              <a:rPr lang="en-US" sz="2400" i="1" dirty="0"/>
              <a:t>Var</a:t>
            </a:r>
            <a:r>
              <a:rPr lang="en-US" sz="2400" dirty="0"/>
              <a:t>(</a:t>
            </a:r>
            <a:r>
              <a:rPr lang="en-US" sz="2400" i="1" dirty="0"/>
              <a:t>Y</a:t>
            </a:r>
            <a:r>
              <a:rPr lang="en-US" sz="2400" dirty="0"/>
              <a:t>) + 2</a:t>
            </a:r>
            <a:r>
              <a:rPr lang="en-US" sz="2400" i="1" dirty="0"/>
              <a:t>Cov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n-US" sz="2400" dirty="0"/>
              <a:t>) where </a:t>
            </a:r>
            <a:r>
              <a:rPr lang="en-US" sz="2400" i="1" dirty="0"/>
              <a:t>Cov</a:t>
            </a:r>
            <a:r>
              <a:rPr lang="en-US" sz="2400" dirty="0"/>
              <a:t> is the covariance between X and Y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Let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 be constant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5376A72-9882-46AA-8D4D-203C814E585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962400"/>
            <a:ext cx="331199" cy="312274"/>
          </a:xfrm>
        </p:spPr>
        <p:txBody>
          <a:bodyPr>
            <a:noAutofit/>
          </a:bodyPr>
          <a:lstStyle/>
          <a:p>
            <a:r>
              <a:rPr lang="en-IN" sz="2400" dirty="0"/>
              <a:t> </a:t>
            </a:r>
            <a:endParaRPr lang="en-US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BF0EC5-D530-4C84-B7D2-5EFC1E142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54223"/>
              </p:ext>
            </p:extLst>
          </p:nvPr>
        </p:nvGraphicFramePr>
        <p:xfrm>
          <a:off x="817763" y="4023620"/>
          <a:ext cx="3613311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763" y="4023620"/>
                        <a:ext cx="3613311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62898B-4AE2-48EE-8702-67C0803346D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594456"/>
            <a:ext cx="331199" cy="312275"/>
          </a:xfrm>
        </p:spPr>
        <p:txBody>
          <a:bodyPr>
            <a:noAutofit/>
          </a:bodyPr>
          <a:lstStyle/>
          <a:p>
            <a:r>
              <a:rPr lang="en-IN" sz="2400" dirty="0"/>
              <a:t> </a:t>
            </a:r>
            <a:endParaRPr lang="en-US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B228EF-3465-490F-98D2-2023DE7B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20055"/>
              </p:ext>
            </p:extLst>
          </p:nvPr>
        </p:nvGraphicFramePr>
        <p:xfrm>
          <a:off x="801688" y="4583113"/>
          <a:ext cx="655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3365280" imgH="228600" progId="Equation.DSMT4">
                  <p:embed/>
                </p:oleObj>
              </mc:Choice>
              <mc:Fallback>
                <p:oleObj name="Equation" r:id="rId5" imgW="336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8" y="4583113"/>
                        <a:ext cx="65595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D3D8DB-A177-4E89-848E-63FDD82A949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181600"/>
            <a:ext cx="8229600" cy="685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Use these results to derive the expected return and variance for a portfolio.</a:t>
            </a:r>
          </a:p>
        </p:txBody>
      </p:sp>
    </p:spTree>
    <p:extLst>
      <p:ext uri="{BB962C8B-B14F-4D97-AF65-F5344CB8AC3E}">
        <p14:creationId xmlns:p14="http://schemas.microsoft.com/office/powerpoint/2010/main" val="1217831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7E62D5-6005-4BCC-AE0C-CE52F9B326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3 Portfolio Returns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7B513-5713-4E17-858B-E193F37146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458200" cy="10870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Let </a:t>
            </a:r>
            <a:r>
              <a:rPr lang="en-US" sz="2000" i="1" dirty="0"/>
              <a:t>R</a:t>
            </a:r>
            <a:r>
              <a:rPr lang="en-US" sz="2000" i="1" baseline="-25000" dirty="0"/>
              <a:t>P</a:t>
            </a:r>
            <a:r>
              <a:rPr lang="en-US" sz="2000" dirty="0"/>
              <a:t> be the random variable for the return of the portfolio with assets A and B.</a:t>
            </a:r>
          </a:p>
          <a:p>
            <a:pPr marL="0" indent="0">
              <a:buNone/>
            </a:pPr>
            <a:r>
              <a:rPr lang="en-US" sz="2000" dirty="0"/>
              <a:t>Let </a:t>
            </a:r>
            <a:r>
              <a:rPr lang="en-US" sz="2000" i="1" dirty="0"/>
              <a:t>R</a:t>
            </a:r>
            <a:r>
              <a:rPr lang="en-US" sz="2000" i="1" baseline="-25000" dirty="0"/>
              <a:t>A </a:t>
            </a:r>
            <a:r>
              <a:rPr lang="en-US" sz="2000" dirty="0"/>
              <a:t>and </a:t>
            </a:r>
            <a:r>
              <a:rPr lang="en-US" sz="2000" i="1" dirty="0"/>
              <a:t>R</a:t>
            </a:r>
            <a:r>
              <a:rPr lang="en-US" sz="2000" i="1" baseline="-25000" dirty="0"/>
              <a:t>B</a:t>
            </a:r>
            <a:r>
              <a:rPr lang="en-US" sz="2000" i="1" dirty="0"/>
              <a:t> </a:t>
            </a:r>
            <a:r>
              <a:rPr lang="en-US" sz="2000" dirty="0"/>
              <a:t>be random variables for the returns of assets A and B with weights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A</a:t>
            </a:r>
            <a:r>
              <a:rPr lang="en-US" sz="2000" i="1" dirty="0"/>
              <a:t> </a:t>
            </a:r>
            <a:r>
              <a:rPr lang="en-US" sz="2000" dirty="0"/>
              <a:t>and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B</a:t>
            </a:r>
            <a:r>
              <a:rPr lang="en-US" sz="2000" dirty="0"/>
              <a:t> where</a:t>
            </a:r>
            <a:r>
              <a:rPr lang="en-US" sz="2000" i="1" dirty="0"/>
              <a:t>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A</a:t>
            </a:r>
            <a:r>
              <a:rPr lang="en-US" sz="2000" i="1" dirty="0"/>
              <a:t> </a:t>
            </a:r>
            <a:r>
              <a:rPr lang="en-US" sz="2000" dirty="0"/>
              <a:t>+</a:t>
            </a:r>
            <a:r>
              <a:rPr lang="en-US" sz="2000" i="1" dirty="0"/>
              <a:t>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B</a:t>
            </a:r>
            <a:r>
              <a:rPr lang="en-US" sz="2000" i="1" baseline="-25000" dirty="0"/>
              <a:t> </a:t>
            </a:r>
            <a:r>
              <a:rPr lang="en-US" sz="2000" dirty="0"/>
              <a:t>=</a:t>
            </a:r>
            <a:r>
              <a:rPr lang="en-US" sz="2000" i="1" dirty="0"/>
              <a:t> </a:t>
            </a:r>
            <a:r>
              <a:rPr lang="en-US" sz="2000" dirty="0"/>
              <a:t>1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10B152-0B8A-455B-B188-D71D148715E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24539"/>
            <a:ext cx="3694922" cy="4292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xpected return of the portfolio is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37CEC9-5F7F-4E3C-98DE-2AC0A0EFE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18908"/>
              </p:ext>
            </p:extLst>
          </p:nvPr>
        </p:nvGraphicFramePr>
        <p:xfrm>
          <a:off x="4205288" y="2743200"/>
          <a:ext cx="2886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3" imgW="3174840" imgH="431640" progId="Equation.DSMT4">
                  <p:embed/>
                </p:oleObj>
              </mc:Choice>
              <mc:Fallback>
                <p:oleObj name="Equation" r:id="rId3" imgW="317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288" y="2743200"/>
                        <a:ext cx="28860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B7C8CFC-9FD4-40E0-8109-DD94A68EED6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3023118" cy="4385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Variance of the portfolio is,</a:t>
            </a:r>
            <a:endParaRPr lang="en-IN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A20818-99C7-48BC-BDEA-8DB3AEEEC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25710"/>
              </p:ext>
            </p:extLst>
          </p:nvPr>
        </p:nvGraphicFramePr>
        <p:xfrm>
          <a:off x="3489325" y="3249613"/>
          <a:ext cx="412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5" imgW="4533840" imgH="431640" progId="Equation.DSMT4">
                  <p:embed/>
                </p:oleObj>
              </mc:Choice>
              <mc:Fallback>
                <p:oleObj name="Equation" r:id="rId5" imgW="4533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325" y="3249613"/>
                        <a:ext cx="41211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424391-A3EB-40E1-AD2B-2727AD523D4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744253"/>
            <a:ext cx="2584580" cy="4167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The standard deviatio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577407-C06E-40C3-9382-CDBD31B41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8498"/>
              </p:ext>
            </p:extLst>
          </p:nvPr>
        </p:nvGraphicFramePr>
        <p:xfrm>
          <a:off x="3082925" y="3841750"/>
          <a:ext cx="7143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7" imgW="863280" imgH="380880" progId="Equation.DSMT4">
                  <p:embed/>
                </p:oleObj>
              </mc:Choice>
              <mc:Fallback>
                <p:oleObj name="Equation" r:id="rId7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2925" y="3841750"/>
                        <a:ext cx="7143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DB8E3CD-CA57-4AA2-9D21-4660627DF18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95883" y="3791339"/>
            <a:ext cx="4724400" cy="3996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the positive square root of the variance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040D86-C932-4D19-A23E-0D468FE028C1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257869"/>
            <a:ext cx="8458200" cy="16857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The risk of the portfolio depends on the risk of the assets but he interplay between them.</a:t>
            </a:r>
          </a:p>
          <a:p>
            <a:pPr marL="292608" indent="-292608"/>
            <a:r>
              <a:rPr lang="en-US" sz="2000" dirty="0"/>
              <a:t>For example, if one asset does poorly, the second may serve as an offsetting factor.</a:t>
            </a:r>
          </a:p>
          <a:p>
            <a:pPr marL="292608" indent="-292608"/>
            <a:r>
              <a:rPr lang="en-US" sz="2000" dirty="0"/>
              <a:t>The correlation is easier to interpret.</a:t>
            </a:r>
          </a:p>
        </p:txBody>
      </p:sp>
    </p:spTree>
    <p:extLst>
      <p:ext uri="{BB962C8B-B14F-4D97-AF65-F5344CB8AC3E}">
        <p14:creationId xmlns:p14="http://schemas.microsoft.com/office/powerpoint/2010/main" val="17811646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75A4EA-0CD6-489A-98C4-E8630172C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3 Portfolio Returns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4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BA3D88-B200-4A0A-A633-50B2630F6C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600202"/>
            <a:ext cx="8481527" cy="769774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Example: consider an investment portfolio of $40,000 in stock A and $60,000 in stock B.</a:t>
            </a:r>
            <a:endParaRPr lang="en-IN" sz="2000" dirty="0"/>
          </a:p>
        </p:txBody>
      </p:sp>
      <p:graphicFrame>
        <p:nvGraphicFramePr>
          <p:cNvPr id="8" name="(Decorative)Table 8">
            <a:extLst>
              <a:ext uri="{FF2B5EF4-FFF2-40B4-BE49-F238E27FC236}">
                <a16:creationId xmlns:a16="http://schemas.microsoft.com/office/drawing/2014/main" id="{B5BA1D13-3B38-4DB0-95A7-16987071D7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738263"/>
              </p:ext>
            </p:extLst>
          </p:nvPr>
        </p:nvGraphicFramePr>
        <p:xfrm>
          <a:off x="2286000" y="2438400"/>
          <a:ext cx="4709690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4845">
                  <a:extLst>
                    <a:ext uri="{9D8B030D-6E8A-4147-A177-3AD203B41FA5}">
                      <a16:colId xmlns:a16="http://schemas.microsoft.com/office/drawing/2014/main" val="1590807491"/>
                    </a:ext>
                  </a:extLst>
                </a:gridCol>
                <a:gridCol w="2354845">
                  <a:extLst>
                    <a:ext uri="{9D8B030D-6E8A-4147-A177-3AD203B41FA5}">
                      <a16:colId xmlns:a16="http://schemas.microsoft.com/office/drawing/2014/main" val="32080103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4152647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9410634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28494162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100584" marR="100584"/>
                </a:tc>
                <a:extLst>
                  <a:ext uri="{0D108BD9-81ED-4DB2-BD59-A6C34878D82A}">
                    <a16:rowId xmlns:a16="http://schemas.microsoft.com/office/drawing/2014/main" val="424611046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93C89C-53BF-4FC3-9533-ED1F62C0F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33478"/>
              </p:ext>
            </p:extLst>
          </p:nvPr>
        </p:nvGraphicFramePr>
        <p:xfrm>
          <a:off x="3124200" y="2513013"/>
          <a:ext cx="658813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FAE9ED-CE94-4AA0-8DEE-1C95BC674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13013"/>
                        <a:ext cx="658813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4A2156-653E-4944-8A53-CF95CA1CF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96203"/>
              </p:ext>
            </p:extLst>
          </p:nvPr>
        </p:nvGraphicFramePr>
        <p:xfrm>
          <a:off x="5367338" y="2513013"/>
          <a:ext cx="646112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93C89C-53BF-4FC3-9533-ED1F62C0F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7338" y="2513013"/>
                        <a:ext cx="646112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7AB126-4F53-45C8-8C74-CA3A60EF6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21992"/>
              </p:ext>
            </p:extLst>
          </p:nvPr>
        </p:nvGraphicFramePr>
        <p:xfrm>
          <a:off x="2495550" y="2773363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Equation" r:id="rId7" imgW="1485720" imgH="304560" progId="Equation.DSMT4">
                  <p:embed/>
                </p:oleObj>
              </mc:Choice>
              <mc:Fallback>
                <p:oleObj name="Equation" r:id="rId7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550" y="2773363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58AFFD-E3D7-4D9D-892D-6520D316C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01904"/>
              </p:ext>
            </p:extLst>
          </p:nvPr>
        </p:nvGraphicFramePr>
        <p:xfrm>
          <a:off x="4954588" y="2773363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9" imgW="1473120" imgH="304560" progId="Equation.DSMT4">
                  <p:embed/>
                </p:oleObj>
              </mc:Choice>
              <mc:Fallback>
                <p:oleObj name="Equation" r:id="rId9" imgW="147312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7AB126-4F53-45C8-8C74-CA3A60EF6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4588" y="2773363"/>
                        <a:ext cx="147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FEFFDD-E708-442C-B1B9-E052715A8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71934"/>
              </p:ext>
            </p:extLst>
          </p:nvPr>
        </p:nvGraphicFramePr>
        <p:xfrm>
          <a:off x="2451100" y="3122613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11" imgW="1790640" imgH="304560" progId="Equation.DSMT4">
                  <p:embed/>
                </p:oleObj>
              </mc:Choice>
              <mc:Fallback>
                <p:oleObj name="Equation" r:id="rId11" imgW="179064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7AB126-4F53-45C8-8C74-CA3A60EF6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1100" y="3122613"/>
                        <a:ext cx="179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A7FA14-EB76-46C8-9708-F6C53A6E5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77999"/>
              </p:ext>
            </p:extLst>
          </p:nvPr>
        </p:nvGraphicFramePr>
        <p:xfrm>
          <a:off x="4894263" y="3122613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13" imgW="1688760" imgH="304560" progId="Equation.DSMT4">
                  <p:embed/>
                </p:oleObj>
              </mc:Choice>
              <mc:Fallback>
                <p:oleObj name="Equation" r:id="rId13" imgW="168876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4FEFFDD-E708-442C-B1B9-E052715A8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4263" y="3122613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4F9946-25F1-4D7D-9FA5-4F3300E1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89835"/>
              </p:ext>
            </p:extLst>
          </p:nvPr>
        </p:nvGraphicFramePr>
        <p:xfrm>
          <a:off x="3471863" y="3467100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15" imgW="2247840" imgH="304560" progId="Equation.DSMT4">
                  <p:embed/>
                </p:oleObj>
              </mc:Choice>
              <mc:Fallback>
                <p:oleObj name="Equation" r:id="rId15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1863" y="3467100"/>
                        <a:ext cx="224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ED876-E26B-4582-BBC9-D52ABD6479A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14800"/>
            <a:ext cx="8610600" cy="1174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a. Calculate the expected return of the portfolio.</a:t>
            </a:r>
          </a:p>
          <a:p>
            <a:pPr marL="0" indent="0">
              <a:buNone/>
            </a:pPr>
            <a:r>
              <a:rPr lang="en-US" sz="2000" dirty="0"/>
              <a:t>b. Calculate the correlation between the returns.</a:t>
            </a:r>
          </a:p>
          <a:p>
            <a:pPr marL="0" indent="0">
              <a:buNone/>
            </a:pPr>
            <a:r>
              <a:rPr lang="en-US" sz="2000" dirty="0"/>
              <a:t>c. Calculate the variance and standard deviation of the portfolio.</a:t>
            </a:r>
          </a:p>
        </p:txBody>
      </p:sp>
    </p:spTree>
    <p:extLst>
      <p:ext uri="{BB962C8B-B14F-4D97-AF65-F5344CB8AC3E}">
        <p14:creationId xmlns:p14="http://schemas.microsoft.com/office/powerpoint/2010/main" val="371284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320040" y="79773"/>
            <a:ext cx="8503920" cy="934138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noProof="0" dirty="0">
                <a:latin typeface="+mn-lt"/>
              </a:rPr>
              <a:t>Chapter 5 Learning Objectives (L</a:t>
            </a:r>
            <a:r>
              <a:rPr lang="en-US" sz="100" noProof="0" dirty="0">
                <a:latin typeface="+mn-lt"/>
              </a:rPr>
              <a:t> </a:t>
            </a:r>
            <a:r>
              <a:rPr lang="en-US" sz="3600" noProof="0" dirty="0" err="1">
                <a:latin typeface="+mn-lt"/>
              </a:rPr>
              <a:t>Os</a:t>
            </a:r>
            <a:r>
              <a:rPr lang="en-US" sz="3600" noProof="0" dirty="0">
                <a:latin typeface="+mn-lt"/>
              </a:rPr>
              <a:t>)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28601" y="1219200"/>
            <a:ext cx="8595360" cy="4572000"/>
          </a:xfrm>
        </p:spPr>
        <p:txBody>
          <a:bodyPr>
            <a:normAutofit/>
          </a:bodyPr>
          <a:lstStyle/>
          <a:p>
            <a:pPr marL="914400" indent="-914400" eaLnBrk="1" hangingPunct="1">
              <a:buSzPct val="150000"/>
              <a:buFont typeface="Wingdings" pitchFamily="2" charset="2"/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1</a:t>
            </a:r>
            <a:r>
              <a:rPr lang="en-US" sz="22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200" noProof="0" dirty="0">
                <a:latin typeface="+mn-lt"/>
              </a:rPr>
              <a:t>Describe a discrete random variable and its probability distribution.</a:t>
            </a:r>
          </a:p>
          <a:p>
            <a:pPr marL="914400" indent="-914400" eaLnBrk="1" hangingPunct="1">
              <a:buSzPct val="150000"/>
              <a:buFont typeface="Wingdings" pitchFamily="2" charset="2"/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2</a:t>
            </a:r>
            <a:r>
              <a:rPr lang="en-US" sz="2200" b="1" noProof="0" dirty="0">
                <a:solidFill>
                  <a:srgbClr val="009C9E"/>
                </a:solidFill>
                <a:latin typeface="+mn-lt"/>
              </a:rPr>
              <a:t>   </a:t>
            </a:r>
            <a:r>
              <a:rPr lang="en-US" sz="2200" noProof="0" dirty="0">
                <a:latin typeface="+mn-lt"/>
              </a:rPr>
              <a:t>Calculate and interpret summary measures for a discrete random variable.</a:t>
            </a:r>
          </a:p>
          <a:p>
            <a:pPr marL="914400" indent="-914400" eaLnBrk="1" hangingPunct="1">
              <a:buSzPct val="150000"/>
              <a:buFont typeface="Wingdings" pitchFamily="2" charset="2"/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3   </a:t>
            </a:r>
            <a:r>
              <a:rPr lang="en-US" sz="2200" noProof="0" dirty="0">
                <a:latin typeface="+mn-lt"/>
              </a:rPr>
              <a:t>Calculate and interpret summary measures to evaluate portfolio returns.</a:t>
            </a:r>
          </a:p>
          <a:p>
            <a:pPr marL="914400" indent="-914400" eaLnBrk="1" hangingPunct="1">
              <a:buFont typeface="Wingdings" pitchFamily="2" charset="2"/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4   </a:t>
            </a:r>
            <a:r>
              <a:rPr lang="en-US" sz="2200" noProof="0" dirty="0">
                <a:latin typeface="+mn-lt"/>
              </a:rPr>
              <a:t>Calculate and interpret probabilities for a binomial random variable.</a:t>
            </a:r>
          </a:p>
          <a:p>
            <a:pPr marL="914400" indent="-914400" eaLnBrk="1" hangingPunct="1">
              <a:buFont typeface="Wingdings" pitchFamily="2" charset="2"/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5   </a:t>
            </a:r>
            <a:r>
              <a:rPr lang="en-US" sz="2200" noProof="0" dirty="0">
                <a:latin typeface="+mn-lt"/>
              </a:rPr>
              <a:t>Calculate and interpret probabilities for a Poisson random variable.</a:t>
            </a:r>
          </a:p>
          <a:p>
            <a:pPr marL="914400" indent="-914400">
              <a:buNone/>
            </a:pP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L</a:t>
            </a:r>
            <a:r>
              <a:rPr lang="en-US" sz="1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200" b="1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O 5.6   </a:t>
            </a:r>
            <a:r>
              <a:rPr lang="en-US" sz="2200" noProof="0" dirty="0">
                <a:latin typeface="+mn-lt"/>
              </a:rPr>
              <a:t>Calculate and interpret probabilities for a hypergeometric random variab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23091-C867-4998-ADD3-124315E22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3 Portfolio Returns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1FA23E-88CB-451D-A718-9DB480F1E3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556588" cy="471195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ample continued,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C22AB3-8D76-4AA4-8EF4-A0887EE82AF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45828"/>
            <a:ext cx="381000" cy="450980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378B3D-DBD8-4B76-BB86-37F726B8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02201"/>
              </p:ext>
            </p:extLst>
          </p:nvPr>
        </p:nvGraphicFramePr>
        <p:xfrm>
          <a:off x="896938" y="2124075"/>
          <a:ext cx="3883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3" imgW="3530520" imgH="545760" progId="Equation.DSMT4">
                  <p:embed/>
                </p:oleObj>
              </mc:Choice>
              <mc:Fallback>
                <p:oleObj name="Equation" r:id="rId3" imgW="3530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938" y="2124075"/>
                        <a:ext cx="38830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4F694B-3088-455F-888A-B00259324E9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98546"/>
            <a:ext cx="447869" cy="4711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a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97E743-178C-4779-B5F5-9B9D29DEE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06017"/>
              </p:ext>
            </p:extLst>
          </p:nvPr>
        </p:nvGraphicFramePr>
        <p:xfrm>
          <a:off x="927100" y="2938463"/>
          <a:ext cx="4316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5" imgW="3924000" imgH="355320" progId="Equation.DSMT4">
                  <p:embed/>
                </p:oleObj>
              </mc:Choice>
              <mc:Fallback>
                <p:oleObj name="Equation" r:id="rId5" imgW="3924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2938463"/>
                        <a:ext cx="43164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4E5BC9-7406-47C8-B1B3-D412C461240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505200"/>
            <a:ext cx="381000" cy="404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b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BEE787-32D6-41E1-BF6D-7EBE0FDB6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45574"/>
              </p:ext>
            </p:extLst>
          </p:nvPr>
        </p:nvGraphicFramePr>
        <p:xfrm>
          <a:off x="946150" y="340360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7" imgW="2895480" imgH="609480" progId="Equation.DSMT4">
                  <p:embed/>
                </p:oleObj>
              </mc:Choice>
              <mc:Fallback>
                <p:oleObj name="Equation" r:id="rId7" imgW="289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150" y="3403600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B295A06-473E-4590-B80F-C42FA3F0AD3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73500" y="3507380"/>
            <a:ext cx="5041900" cy="4027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returns have a weak positive linear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157065C-5A03-43F9-A065-C4C3E22EC37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114801"/>
            <a:ext cx="5727013" cy="457199"/>
          </a:xfrm>
        </p:spPr>
        <p:txBody>
          <a:bodyPr>
            <a:normAutofit/>
          </a:bodyPr>
          <a:lstStyle/>
          <a:p>
            <a:pPr marL="400050" indent="0">
              <a:buNone/>
            </a:pPr>
            <a:r>
              <a:rPr lang="en-US" sz="2000" dirty="0"/>
              <a:t>relationship.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3E79CA6-A3AF-41A8-845B-44D34BED700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611190"/>
            <a:ext cx="361406" cy="4441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c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5FABB8-139F-4898-8255-E0A573578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81201"/>
              </p:ext>
            </p:extLst>
          </p:nvPr>
        </p:nvGraphicFramePr>
        <p:xfrm>
          <a:off x="877888" y="4583113"/>
          <a:ext cx="706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9" imgW="7061040" imgH="457200" progId="Equation.DSMT4">
                  <p:embed/>
                </p:oleObj>
              </mc:Choice>
              <mc:Fallback>
                <p:oleObj name="Equation" r:id="rId9" imgW="7061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7888" y="4583113"/>
                        <a:ext cx="706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721835B-8E94-4EA2-8B2A-519C9AF45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68218"/>
              </p:ext>
            </p:extLst>
          </p:nvPr>
        </p:nvGraphicFramePr>
        <p:xfrm>
          <a:off x="873125" y="5118100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45FABB8-139F-4898-8255-E0A573578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125" y="5118100"/>
                        <a:ext cx="262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AF55838-AE07-4B70-9D24-BD3CD3E7DBA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531327" y="5046445"/>
            <a:ext cx="3707673" cy="5161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standard deviation is 7.74%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5153073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66922" cy="1517466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Different types of experiments generate different probability distributions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Binomial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Poisson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Hypergeometri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59036"/>
            <a:ext cx="8229600" cy="1559768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A Bernoulli process consists of a series of </a:t>
            </a:r>
            <a:r>
              <a:rPr lang="en-US" sz="2000" i="1" dirty="0"/>
              <a:t>n</a:t>
            </a:r>
            <a:r>
              <a:rPr lang="en-US" sz="2000" dirty="0"/>
              <a:t> independent and identical trials of an experiment such that on each trial: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re are only two possible outcomes: success and failure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 probabilities of success and failure remain the same from trial to trial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8BFF96-430B-4B17-8066-9FCB82A113D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60171"/>
            <a:ext cx="8229600" cy="1107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e </a:t>
            </a:r>
            <a:r>
              <a:rPr lang="en-US" sz="2000" i="1" dirty="0"/>
              <a:t>p</a:t>
            </a:r>
            <a:r>
              <a:rPr lang="en-US" sz="2000" dirty="0"/>
              <a:t> to denote the probability of success, and 1 − </a:t>
            </a:r>
            <a:r>
              <a:rPr lang="en-US" sz="2000" i="1" dirty="0"/>
              <a:t>p</a:t>
            </a:r>
            <a:r>
              <a:rPr lang="en-US" sz="2000" dirty="0"/>
              <a:t> is the probability of failure.</a:t>
            </a:r>
          </a:p>
        </p:txBody>
      </p:sp>
    </p:spTree>
    <p:extLst>
      <p:ext uri="{BB962C8B-B14F-4D97-AF65-F5344CB8AC3E}">
        <p14:creationId xmlns:p14="http://schemas.microsoft.com/office/powerpoint/2010/main" val="15304479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83C2-1FC2-48CB-BE30-50973EDF4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DF50AA-B2E9-48F9-B2B8-0290B3C0AC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534400" cy="7598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binomial random variable </a:t>
            </a:r>
            <a:r>
              <a:rPr lang="en-US" sz="2000" i="1" dirty="0"/>
              <a:t>X</a:t>
            </a:r>
            <a:r>
              <a:rPr lang="en-US" sz="2000" dirty="0"/>
              <a:t> is defined as the number of successes achieved in the </a:t>
            </a:r>
            <a:r>
              <a:rPr lang="en-US" sz="2000" i="1" dirty="0"/>
              <a:t>n</a:t>
            </a:r>
            <a:r>
              <a:rPr lang="en-US" sz="2000" dirty="0"/>
              <a:t> trials of a Bernoulli process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DC3E81-83BB-4631-8BAC-2CDE4C9C7E2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388327"/>
            <a:ext cx="2904309" cy="42454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The possible values ar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21BE42-E52B-4CE6-8942-07196992C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82745"/>
              </p:ext>
            </p:extLst>
          </p:nvPr>
        </p:nvGraphicFramePr>
        <p:xfrm>
          <a:off x="3355975" y="2481263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1015920" imgH="291960" progId="Equation.DSMT4">
                  <p:embed/>
                </p:oleObj>
              </mc:Choice>
              <mc:Fallback>
                <p:oleObj name="Equation" r:id="rId3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5975" y="2481263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6DDAD4-14FB-4656-AC8B-575511A1726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52057"/>
            <a:ext cx="8305800" cy="744584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The binomial distribution or binomial probability distribution shows the probabilities associated with the possible values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E905C9-87EE-4DE5-8488-5E3A9BE4460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57600"/>
            <a:ext cx="8534400" cy="152399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Examples:</a:t>
            </a:r>
          </a:p>
          <a:p>
            <a:pPr marL="292608" indent="-292608"/>
            <a:r>
              <a:rPr lang="en-US" sz="2000" dirty="0"/>
              <a:t>A customer defaults or does not default on a loan.</a:t>
            </a:r>
          </a:p>
          <a:p>
            <a:pPr marL="292608" indent="-292608"/>
            <a:r>
              <a:rPr lang="en-US" sz="2000" dirty="0"/>
              <a:t>A consumer reacts positively or negatively to a social media campaign.</a:t>
            </a:r>
          </a:p>
          <a:p>
            <a:pPr marL="292608" indent="-292608"/>
            <a:r>
              <a:rPr lang="en-US" sz="2000" dirty="0"/>
              <a:t>A drug is either effective or ineffective.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56C22B2-3EF4-4F2A-9833-EB5C9D4CE3A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214025"/>
            <a:ext cx="8181703" cy="7557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efore arriving at a general formula for the distribution, we construct a probability tree to illustrate the outcomes and probabilities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4869572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3D162-F499-4A10-9415-63792DCEC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4 The Binomial Distribution </a:t>
            </a:r>
            <a:r>
              <a:rPr lang="en-US" sz="1000" dirty="0"/>
              <a:t>3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06C8E8-BA05-4322-8F68-2937FC6B5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5020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200" dirty="0"/>
              <a:t>Example: 85% of customers will use a credit card.</a:t>
            </a:r>
            <a:endParaRPr lang="en-IN" sz="2200" dirty="0"/>
          </a:p>
        </p:txBody>
      </p:sp>
      <p:pic>
        <p:nvPicPr>
          <p:cNvPr id="19" name="Picture 18" descr="A tree diagram illustrates the percentage of customers using a credit card.">
            <a:extLst>
              <a:ext uri="{FF2B5EF4-FFF2-40B4-BE49-F238E27FC236}">
                <a16:creationId xmlns:a16="http://schemas.microsoft.com/office/drawing/2014/main" id="{BBDAE1A6-70DA-4939-9E7A-33877C924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125" y="2209800"/>
            <a:ext cx="3723875" cy="3256674"/>
          </a:xfrm>
          <a:prstGeom prst="rect">
            <a:avLst/>
          </a:prstGeom>
        </p:spPr>
      </p:pic>
      <p:graphicFrame>
        <p:nvGraphicFramePr>
          <p:cNvPr id="20" name="Table 8">
            <a:extLst>
              <a:ext uri="{FF2B5EF4-FFF2-40B4-BE49-F238E27FC236}">
                <a16:creationId xmlns:a16="http://schemas.microsoft.com/office/drawing/2014/main" id="{1BDDEC19-5E4B-4D60-BFBE-98815FC949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882845"/>
              </p:ext>
            </p:extLst>
          </p:nvPr>
        </p:nvGraphicFramePr>
        <p:xfrm>
          <a:off x="5130264" y="2590800"/>
          <a:ext cx="378513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568">
                  <a:extLst>
                    <a:ext uri="{9D8B030D-6E8A-4147-A177-3AD203B41FA5}">
                      <a16:colId xmlns:a16="http://schemas.microsoft.com/office/drawing/2014/main" val="4103402203"/>
                    </a:ext>
                  </a:extLst>
                </a:gridCol>
                <a:gridCol w="1892568">
                  <a:extLst>
                    <a:ext uri="{9D8B030D-6E8A-4147-A177-3AD203B41FA5}">
                      <a16:colId xmlns:a16="http://schemas.microsoft.com/office/drawing/2014/main" val="11056895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i="1" baseline="0" dirty="0"/>
                        <a:t>x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i="1" baseline="0" dirty="0"/>
                        <a:t>P</a:t>
                      </a:r>
                      <a:r>
                        <a:rPr lang="en-IN" sz="1600" baseline="0" dirty="0"/>
                        <a:t>(</a:t>
                      </a:r>
                      <a:r>
                        <a:rPr lang="en-IN" sz="1600" i="1" baseline="0" dirty="0"/>
                        <a:t>X</a:t>
                      </a:r>
                      <a:r>
                        <a:rPr lang="en-IN" sz="1600" baseline="0" dirty="0"/>
                        <a:t> = </a:t>
                      </a:r>
                      <a:r>
                        <a:rPr lang="en-IN" sz="1600" i="1" baseline="0" dirty="0"/>
                        <a:t>x</a:t>
                      </a:r>
                      <a:r>
                        <a:rPr lang="en-IN" sz="1600" baseline="0" dirty="0"/>
                        <a:t>)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806300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034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82431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1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0573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9860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2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3252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965093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3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0.6141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3235443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IN" sz="1600" baseline="0" dirty="0"/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/>
                        <a:t>Total = 1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207607759"/>
                  </a:ext>
                </a:extLst>
              </a:tr>
            </a:tbl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5FD523A-855A-492B-B197-FFA5BCCF0FF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791407" y="5715000"/>
            <a:ext cx="3581400" cy="3204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694010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A415CF-B223-4EB9-B116-772F4AAB5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4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1DCA90-D1ED-468F-BDCC-21F459D432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3940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For a binomial random variable X, the probability of </a:t>
            </a:r>
            <a:r>
              <a:rPr lang="en-US" sz="1800" i="1" dirty="0"/>
              <a:t>x</a:t>
            </a:r>
            <a:r>
              <a:rPr lang="en-US" sz="1800" dirty="0"/>
              <a:t> successes in </a:t>
            </a:r>
            <a:r>
              <a:rPr lang="en-US" sz="1800" i="1" dirty="0"/>
              <a:t>n</a:t>
            </a:r>
            <a:r>
              <a:rPr lang="en-US" sz="1800" dirty="0"/>
              <a:t> Bernoulli trials is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19A19E-75BE-4715-9C91-8AC3E409E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31975"/>
              </p:ext>
            </p:extLst>
          </p:nvPr>
        </p:nvGraphicFramePr>
        <p:xfrm>
          <a:off x="2239963" y="2032000"/>
          <a:ext cx="4081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3" imgW="5537160" imgH="749160" progId="Equation.DSMT4">
                  <p:embed/>
                </p:oleObj>
              </mc:Choice>
              <mc:Fallback>
                <p:oleObj name="Equation" r:id="rId3" imgW="5537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963" y="2032000"/>
                        <a:ext cx="408146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B478C5-04EC-45E1-AC4B-57494B4FFA8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01982"/>
            <a:ext cx="1362891" cy="37229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1800" dirty="0"/>
              <a:t>This is for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C5A5BE9-52AE-4E00-9AE7-06AE2DB1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94736"/>
              </p:ext>
            </p:extLst>
          </p:nvPr>
        </p:nvGraphicFramePr>
        <p:xfrm>
          <a:off x="1828800" y="2895600"/>
          <a:ext cx="14208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5" imgW="1625400" imgH="291960" progId="Equation.DSMT4">
                  <p:embed/>
                </p:oleObj>
              </mc:Choice>
              <mc:Fallback>
                <p:oleObj name="Equation" r:id="rId5" imgW="162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895600"/>
                        <a:ext cx="14208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C28F50F-0758-405F-98B9-5D8016F4F82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15637"/>
            <a:ext cx="1719943" cy="367936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1800" dirty="0"/>
              <a:t>By definition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DF929F-3386-4BD7-B331-10C6DFD5A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9074"/>
              </p:ext>
            </p:extLst>
          </p:nvPr>
        </p:nvGraphicFramePr>
        <p:xfrm>
          <a:off x="2227263" y="3308350"/>
          <a:ext cx="577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7263" y="3308350"/>
                        <a:ext cx="57785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D56C7D-1E69-47E6-9CBD-E37A1B6E971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66307"/>
            <a:ext cx="6934200" cy="3722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There are two parts of the formula.</a:t>
            </a:r>
            <a:endParaRPr lang="en-IN" sz="1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65B8BE7-EA45-4F49-8855-465BA3920A5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172330"/>
            <a:ext cx="1841863" cy="387795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1800" dirty="0"/>
              <a:t>The first term,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A743AAC-85B9-4791-BB64-5F38268F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95144"/>
              </p:ext>
            </p:extLst>
          </p:nvPr>
        </p:nvGraphicFramePr>
        <p:xfrm>
          <a:off x="2432050" y="4125913"/>
          <a:ext cx="1169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9" imgW="1765080" imgH="749160" progId="Equation.DSMT4">
                  <p:embed/>
                </p:oleObj>
              </mc:Choice>
              <mc:Fallback>
                <p:oleObj name="Equation" r:id="rId9" imgW="17650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050" y="4125913"/>
                        <a:ext cx="116998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A571C17-2FFE-4A86-8048-197C8795FF1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3730856" y="4168584"/>
            <a:ext cx="5260743" cy="4310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tells us how many sequences with </a:t>
            </a:r>
            <a:r>
              <a:rPr lang="en-US" sz="1800" i="1" dirty="0"/>
              <a:t>x</a:t>
            </a:r>
            <a:r>
              <a:rPr lang="en-US" sz="1800" dirty="0"/>
              <a:t> successes</a:t>
            </a:r>
            <a:endParaRPr lang="en-IN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1668620-6539-491D-A044-D4CA13CA15F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656902"/>
            <a:ext cx="5407533" cy="409303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US" sz="1800" dirty="0"/>
              <a:t>and </a:t>
            </a:r>
            <a:r>
              <a:rPr lang="en-US" sz="1800" i="1" dirty="0"/>
              <a:t>n </a:t>
            </a:r>
            <a:r>
              <a:rPr lang="en-US" sz="1800" dirty="0"/>
              <a:t>− </a:t>
            </a:r>
            <a:r>
              <a:rPr lang="en-US" sz="1800" i="1" dirty="0"/>
              <a:t>x</a:t>
            </a:r>
            <a:r>
              <a:rPr lang="en-US" sz="1800" dirty="0"/>
              <a:t> failures are possible in </a:t>
            </a:r>
            <a:r>
              <a:rPr lang="en-US" sz="1800" i="1" dirty="0"/>
              <a:t>n</a:t>
            </a:r>
            <a:r>
              <a:rPr lang="en-US" sz="1800" dirty="0"/>
              <a:t> trials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DF0D609-5872-4BDC-88C3-35E8A14B587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109754"/>
            <a:ext cx="3548743" cy="37664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The second part of the equation,</a:t>
            </a:r>
            <a:endParaRPr lang="en-IN" sz="1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6ABB82F-8728-4A7D-8589-A27939E5F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03321"/>
              </p:ext>
            </p:extLst>
          </p:nvPr>
        </p:nvGraphicFramePr>
        <p:xfrm>
          <a:off x="4011613" y="5145088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1613" y="5145088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A911BCE-4248-4EC1-AAA5-C52CFEE4A30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334000" y="5107574"/>
            <a:ext cx="3352800" cy="3701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represents the probability of any</a:t>
            </a:r>
            <a:endParaRPr lang="en-IN" sz="180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F499AE5-3083-4466-8636-7295D26105F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580017"/>
            <a:ext cx="8229600" cy="363583"/>
          </a:xfrm>
        </p:spPr>
        <p:txBody>
          <a:bodyPr>
            <a:normAutofit lnSpcReduction="10000"/>
          </a:bodyPr>
          <a:lstStyle/>
          <a:p>
            <a:pPr marL="292608" indent="0">
              <a:buNone/>
            </a:pPr>
            <a:r>
              <a:rPr lang="en-US" sz="1800" dirty="0"/>
              <a:t>particular sequence with x successes and </a:t>
            </a:r>
            <a:r>
              <a:rPr lang="en-US" sz="1800" i="1" dirty="0"/>
              <a:t>n</a:t>
            </a:r>
            <a:r>
              <a:rPr lang="en-US" sz="1800" dirty="0"/>
              <a:t> − </a:t>
            </a:r>
            <a:r>
              <a:rPr lang="en-US" sz="1800" i="1" dirty="0"/>
              <a:t>x</a:t>
            </a:r>
            <a:r>
              <a:rPr lang="en-US" sz="1800" dirty="0"/>
              <a:t> failures.</a:t>
            </a:r>
          </a:p>
        </p:txBody>
      </p:sp>
    </p:spTree>
    <p:extLst>
      <p:ext uri="{BB962C8B-B14F-4D97-AF65-F5344CB8AC3E}">
        <p14:creationId xmlns:p14="http://schemas.microsoft.com/office/powerpoint/2010/main" val="244871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A415CF-B223-4EB9-B116-772F4AAB5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5</a:t>
            </a:r>
            <a:endParaRPr lang="en-IN" sz="100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6DEAF0D-F44A-4BEF-A8B7-BE0106C6E4E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600200"/>
            <a:ext cx="1362891" cy="3744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dirty="0"/>
              <a:t>The mean is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55D3D51-A14B-4662-93C8-ADCC97311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88095"/>
              </p:ext>
            </p:extLst>
          </p:nvPr>
        </p:nvGraphicFramePr>
        <p:xfrm>
          <a:off x="1820863" y="1641475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55D3D51-A14B-4662-93C8-ADCC97311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0863" y="1641475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774F17B-2787-4CEE-9849-5D48A09A613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2157232"/>
            <a:ext cx="1658983" cy="4553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800" dirty="0"/>
              <a:t>The variance is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248D75F-611E-44BA-9153-C7078FAEF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37130"/>
              </p:ext>
            </p:extLst>
          </p:nvPr>
        </p:nvGraphicFramePr>
        <p:xfrm>
          <a:off x="2103438" y="2206625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3438" y="2206625"/>
                        <a:ext cx="234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7107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83C2-1FC2-48CB-BE30-50973EDF4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DF50AA-B2E9-48F9-B2B8-0290B3C0AC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534400" cy="75982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Example: in the United States, about 30% of adults have four-year college degrees. Suppose five adults are randomly selected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DC3E81-83BB-4631-8BAC-2CDE4C9C7E2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3276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 What is the probability that none of the adults have a college degree?</a:t>
            </a:r>
          </a:p>
          <a:p>
            <a:pPr marL="263525" indent="-263525">
              <a:buNone/>
            </a:pPr>
            <a:r>
              <a:rPr lang="en-US" sz="2000" dirty="0"/>
              <a:t>b. What is the probability that no more than two of the adults have a college degree?</a:t>
            </a:r>
          </a:p>
          <a:p>
            <a:pPr marL="263525" indent="-263525">
              <a:buNone/>
            </a:pPr>
            <a:r>
              <a:rPr lang="en-US" sz="2000" dirty="0"/>
              <a:t>c. What is the probability that at least two of the adults have a college degree?</a:t>
            </a:r>
          </a:p>
          <a:p>
            <a:pPr marL="263525" indent="-263525">
              <a:buNone/>
            </a:pPr>
            <a:r>
              <a:rPr lang="en-US" sz="2000" dirty="0"/>
              <a:t>d. Calculate the expected value, variance and the standard deviation of the distribution.</a:t>
            </a:r>
          </a:p>
          <a:p>
            <a:pPr marL="0" indent="0">
              <a:buNone/>
            </a:pPr>
            <a:r>
              <a:rPr lang="en-US" sz="2000" dirty="0"/>
              <a:t>e. Graphically depict the distribution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6443596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1455D-ACEC-4DF4-BD25-B1FED677F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7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26C14B-093A-49ED-8365-17635DAEA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35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xample continued,</a:t>
            </a:r>
          </a:p>
          <a:p>
            <a:pPr marL="0" indent="0">
              <a:buNone/>
            </a:pPr>
            <a:r>
              <a:rPr lang="en-US" sz="2000" dirty="0"/>
              <a:t>This problem is a Bernoulli process with </a:t>
            </a:r>
            <a:r>
              <a:rPr lang="en-US" sz="2000" i="1" dirty="0"/>
              <a:t>n</a:t>
            </a:r>
            <a:r>
              <a:rPr lang="en-US" sz="2000" dirty="0"/>
              <a:t> = 5 adults.</a:t>
            </a:r>
          </a:p>
          <a:p>
            <a:pPr marL="292608" indent="-292608"/>
            <a:r>
              <a:rPr lang="en-US" sz="2000" dirty="0"/>
              <a:t>Either an adult has a college degree, or they do not.</a:t>
            </a:r>
          </a:p>
          <a:p>
            <a:pPr marL="292608" indent="-292608"/>
            <a:r>
              <a:rPr lang="en-US" sz="2000" dirty="0"/>
              <a:t>Probability </a:t>
            </a:r>
            <a:r>
              <a:rPr lang="en-US" sz="2000" i="1" dirty="0"/>
              <a:t>p</a:t>
            </a:r>
            <a:r>
              <a:rPr lang="en-US" sz="2000" dirty="0"/>
              <a:t> = 0.30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258428-B032-4C3C-86C5-19F1E6A6E97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08350"/>
            <a:ext cx="457200" cy="4692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a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F9019F-7B01-4C77-8E89-3D78DD8E5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48616"/>
              </p:ext>
            </p:extLst>
          </p:nvPr>
        </p:nvGraphicFramePr>
        <p:xfrm>
          <a:off x="914400" y="3232150"/>
          <a:ext cx="4978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3" imgW="5130720" imgH="698400" progId="Equation.DSMT4">
                  <p:embed/>
                </p:oleObj>
              </mc:Choice>
              <mc:Fallback>
                <p:oleObj name="Equation" r:id="rId3" imgW="5130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32150"/>
                        <a:ext cx="49784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7F8FAB1-0575-40AC-A527-1DE995EDC85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014651"/>
            <a:ext cx="422366" cy="4963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b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ABEF2A-427F-47CD-90DD-ED455FC47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83070"/>
              </p:ext>
            </p:extLst>
          </p:nvPr>
        </p:nvGraphicFramePr>
        <p:xfrm>
          <a:off x="901700" y="4062413"/>
          <a:ext cx="466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5" imgW="4660560" imgH="380880" progId="Equation.DSMT4">
                  <p:embed/>
                </p:oleObj>
              </mc:Choice>
              <mc:Fallback>
                <p:oleObj name="Equation" r:id="rId5" imgW="4660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00" y="4062413"/>
                        <a:ext cx="466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A94847-904F-47C7-ADF2-8FCA0B586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28726"/>
              </p:ext>
            </p:extLst>
          </p:nvPr>
        </p:nvGraphicFramePr>
        <p:xfrm>
          <a:off x="1917700" y="4525963"/>
          <a:ext cx="377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7" imgW="3771720" imgH="241200" progId="Equation.DSMT4">
                  <p:embed/>
                </p:oleObj>
              </mc:Choice>
              <mc:Fallback>
                <p:oleObj name="Equation" r:id="rId7" imgW="377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00" y="4525963"/>
                        <a:ext cx="3771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BCF20D-3A58-4096-A98D-D288A92D4DD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876800"/>
            <a:ext cx="422366" cy="4354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c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32D7F1-6154-4FAB-9BE1-F4F5D4A1B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16392"/>
              </p:ext>
            </p:extLst>
          </p:nvPr>
        </p:nvGraphicFramePr>
        <p:xfrm>
          <a:off x="885825" y="4903788"/>
          <a:ext cx="492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9" imgW="4927320" imgH="380880" progId="Equation.DSMT4">
                  <p:embed/>
                </p:oleObj>
              </mc:Choice>
              <mc:Fallback>
                <p:oleObj name="Equation" r:id="rId9" imgW="492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825" y="4903788"/>
                        <a:ext cx="492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7C86A5-B067-4320-AD78-BB3EF43AD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77716"/>
              </p:ext>
            </p:extLst>
          </p:nvPr>
        </p:nvGraphicFramePr>
        <p:xfrm>
          <a:off x="1879600" y="5324475"/>
          <a:ext cx="421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1" imgW="4216320" imgH="241200" progId="Equation.DSMT4">
                  <p:embed/>
                </p:oleObj>
              </mc:Choice>
              <mc:Fallback>
                <p:oleObj name="Equation" r:id="rId11" imgW="4216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9600" y="5324475"/>
                        <a:ext cx="421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BD745C7-1401-4CE3-B7E1-DFAE75E9F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68063"/>
              </p:ext>
            </p:extLst>
          </p:nvPr>
        </p:nvGraphicFramePr>
        <p:xfrm>
          <a:off x="884238" y="5618163"/>
          <a:ext cx="3959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3" imgW="4356000" imgH="406080" progId="Equation.DSMT4">
                  <p:embed/>
                </p:oleObj>
              </mc:Choice>
              <mc:Fallback>
                <p:oleObj name="Equation" r:id="rId13" imgW="435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4238" y="5618163"/>
                        <a:ext cx="39592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8054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FA68C-8A0C-4A73-814A-A24C558B0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8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053C6D-9D77-4F1C-9225-463DEF132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410200" cy="402769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ample continued,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F08117-851E-42A0-88DD-1179167A6CD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994261"/>
            <a:ext cx="1162594" cy="4180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d. Mea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5CAAC7A-CC7E-4895-9345-6A6F9B37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76116"/>
              </p:ext>
            </p:extLst>
          </p:nvPr>
        </p:nvGraphicFramePr>
        <p:xfrm>
          <a:off x="1746250" y="2057400"/>
          <a:ext cx="2743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3" imgW="2882880" imgH="380880" progId="Equation.DSMT4">
                  <p:embed/>
                </p:oleObj>
              </mc:Choice>
              <mc:Fallback>
                <p:oleObj name="Equation" r:id="rId3" imgW="2882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50" y="2057400"/>
                        <a:ext cx="2743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0BA9D-FAAC-469E-ACFE-EE62187C4B6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16280" y="2457991"/>
            <a:ext cx="1371600" cy="45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Variance i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3D2D1C-B1A1-41AF-B0AC-331A538D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50037"/>
              </p:ext>
            </p:extLst>
          </p:nvPr>
        </p:nvGraphicFramePr>
        <p:xfrm>
          <a:off x="2174875" y="2487613"/>
          <a:ext cx="4344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5" imgW="4431960" imgH="380880" progId="Equation.DSMT4">
                  <p:embed/>
                </p:oleObj>
              </mc:Choice>
              <mc:Fallback>
                <p:oleObj name="Equation" r:id="rId5" imgW="443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75" y="2487613"/>
                        <a:ext cx="43449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286DCE-C343-4A08-BD49-6C20304553B8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716280" y="2902130"/>
            <a:ext cx="2164080" cy="398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Standard deviatio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11ECCD-F20D-4A59-A8F7-C19D0A92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52197"/>
              </p:ext>
            </p:extLst>
          </p:nvPr>
        </p:nvGraphicFramePr>
        <p:xfrm>
          <a:off x="2894013" y="2936875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7" imgW="2197080" imgH="380880" progId="Equation.DSMT4">
                  <p:embed/>
                </p:oleObj>
              </mc:Choice>
              <mc:Fallback>
                <p:oleObj name="Equation" r:id="rId7" imgW="2197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4013" y="2936875"/>
                        <a:ext cx="219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D087D17-BE93-41B9-A21D-99202EB0189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352800"/>
            <a:ext cx="387531" cy="4615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.</a:t>
            </a:r>
            <a:endParaRPr lang="en-IN" sz="2000" dirty="0"/>
          </a:p>
        </p:txBody>
      </p:sp>
      <p:graphicFrame>
        <p:nvGraphicFramePr>
          <p:cNvPr id="18" name="Table 8">
            <a:extLst>
              <a:ext uri="{FF2B5EF4-FFF2-40B4-BE49-F238E27FC236}">
                <a16:creationId xmlns:a16="http://schemas.microsoft.com/office/drawing/2014/main" id="{B0405B10-3610-4B96-981D-F15FF4E654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175200"/>
              </p:ext>
            </p:extLst>
          </p:nvPr>
        </p:nvGraphicFramePr>
        <p:xfrm>
          <a:off x="914400" y="3429000"/>
          <a:ext cx="3785136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568">
                  <a:extLst>
                    <a:ext uri="{9D8B030D-6E8A-4147-A177-3AD203B41FA5}">
                      <a16:colId xmlns:a16="http://schemas.microsoft.com/office/drawing/2014/main" val="4103402203"/>
                    </a:ext>
                  </a:extLst>
                </a:gridCol>
                <a:gridCol w="1892568">
                  <a:extLst>
                    <a:ext uri="{9D8B030D-6E8A-4147-A177-3AD203B41FA5}">
                      <a16:colId xmlns:a16="http://schemas.microsoft.com/office/drawing/2014/main" val="110568952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400" i="1" baseline="0" dirty="0"/>
                        <a:t>x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i="1" baseline="0" dirty="0"/>
                        <a:t>P</a:t>
                      </a:r>
                      <a:r>
                        <a:rPr lang="en-IN" sz="1400" baseline="0" dirty="0"/>
                        <a:t>(</a:t>
                      </a:r>
                      <a:r>
                        <a:rPr lang="en-IN" sz="1400" i="1" baseline="0" dirty="0"/>
                        <a:t>X</a:t>
                      </a:r>
                      <a:r>
                        <a:rPr lang="en-IN" sz="1400" baseline="0" dirty="0"/>
                        <a:t> = </a:t>
                      </a:r>
                      <a:r>
                        <a:rPr lang="en-IN" sz="1400" i="1" baseline="0" dirty="0"/>
                        <a:t>x</a:t>
                      </a:r>
                      <a:r>
                        <a:rPr lang="en-IN" sz="1400" baseline="0" dirty="0"/>
                        <a:t>)</a:t>
                      </a:r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806300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400" baseline="0" dirty="0"/>
                        <a:t>0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1681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82431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400" baseline="0" dirty="0"/>
                        <a:t>1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3602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8986073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400" baseline="0" dirty="0"/>
                        <a:t>2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3087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9650935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400" baseline="0" dirty="0"/>
                        <a:t>3</a:t>
                      </a:r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1323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32354436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4</a:t>
                      </a:r>
                      <a:endParaRPr lang="en-IN" sz="1400" baseline="0" dirty="0"/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0284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12076077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5</a:t>
                      </a:r>
                      <a:endParaRPr lang="en-IN" sz="1400" baseline="0" dirty="0"/>
                    </a:p>
                  </a:txBody>
                  <a:tcPr marL="56777" marR="5677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0.0024</a:t>
                      </a:r>
                      <a:endParaRPr lang="en-IN" sz="1400" baseline="0" dirty="0"/>
                    </a:p>
                  </a:txBody>
                  <a:tcPr marL="56777" marR="56777"/>
                </a:tc>
                <a:extLst>
                  <a:ext uri="{0D108BD9-81ED-4DB2-BD59-A6C34878D82A}">
                    <a16:rowId xmlns:a16="http://schemas.microsoft.com/office/drawing/2014/main" val="751916193"/>
                  </a:ext>
                </a:extLst>
              </a:tr>
            </a:tbl>
          </a:graphicData>
        </a:graphic>
      </p:graphicFrame>
      <p:pic>
        <p:nvPicPr>
          <p:cNvPr id="20" name="Picture 19" descr="Binomial probability distribution with n = 5 and p = 0.30.">
            <a:extLst>
              <a:ext uri="{FF2B5EF4-FFF2-40B4-BE49-F238E27FC236}">
                <a16:creationId xmlns:a16="http://schemas.microsoft.com/office/drawing/2014/main" id="{A3C8D15E-63C1-4799-8F12-7C5359E4E85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5459" y="3607200"/>
            <a:ext cx="3664330" cy="1777200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A640D51-3FF6-468E-B8DA-24528A38AEE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553484" y="5639506"/>
            <a:ext cx="4049789" cy="2913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10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81715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FA68C-8A0C-4A73-814A-A24C558B0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16762"/>
            <a:ext cx="8229600" cy="858753"/>
          </a:xfrm>
        </p:spPr>
        <p:txBody>
          <a:bodyPr/>
          <a:lstStyle/>
          <a:p>
            <a:r>
              <a:rPr lang="en-US" dirty="0"/>
              <a:t>5.4 The Binomial Distribution </a:t>
            </a:r>
            <a:r>
              <a:rPr lang="en-US" sz="1000" dirty="0"/>
              <a:t>9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053C6D-9D77-4F1C-9225-463DEF132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5410200" cy="402769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cel and R functionality.</a:t>
            </a:r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3B182D4D-BA3E-43BF-A71F-BB0D8B4736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882675"/>
              </p:ext>
            </p:extLst>
          </p:nvPr>
        </p:nvGraphicFramePr>
        <p:xfrm>
          <a:off x="883920" y="2159000"/>
          <a:ext cx="780288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548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Binomi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sv-SE" dirty="0"/>
                        <a:t>=BINOM.DIST (</a:t>
                      </a:r>
                      <a:r>
                        <a:rPr lang="sv-SE" i="1" dirty="0"/>
                        <a:t>x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n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p</a:t>
                      </a:r>
                      <a:r>
                        <a:rPr lang="sv-SE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BINO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, 1)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Poiss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672233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0267575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442267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Hypergeometric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129831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d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852470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p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584091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5587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Introductory Case: Available Staff for Probable Customers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66922" cy="2374639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Anne Jones is a manager of a local Starbucks.</a:t>
            </a:r>
          </a:p>
          <a:p>
            <a:pPr marL="621792" indent="-320040">
              <a:spcBef>
                <a:spcPts val="500"/>
              </a:spcBef>
            </a:pPr>
            <a:r>
              <a:rPr lang="en-US" sz="1800" dirty="0"/>
              <a:t>Starbucks announced plans in 2008 to close 500 U.S. locations.</a:t>
            </a:r>
          </a:p>
          <a:p>
            <a:pPr marL="621792" indent="-320040">
              <a:spcBef>
                <a:spcPts val="500"/>
              </a:spcBef>
            </a:pPr>
            <a:r>
              <a:rPr lang="en-US" sz="1800" dirty="0"/>
              <a:t>While Anne’s store will remain open, she is concerned that nearby closings might affect her business.</a:t>
            </a:r>
          </a:p>
          <a:p>
            <a:pPr marL="621792" indent="-320040">
              <a:spcBef>
                <a:spcPts val="500"/>
              </a:spcBef>
            </a:pPr>
            <a:r>
              <a:rPr lang="en-US" sz="1800" dirty="0"/>
              <a:t>Anne needs to decide staffing needs.</a:t>
            </a:r>
          </a:p>
          <a:p>
            <a:pPr marL="621792" indent="-320040">
              <a:spcBef>
                <a:spcPts val="500"/>
              </a:spcBef>
            </a:pPr>
            <a:r>
              <a:rPr lang="en-US" sz="1800" dirty="0"/>
              <a:t>Too many employees would be costly to the store.</a:t>
            </a:r>
          </a:p>
          <a:p>
            <a:pPr marL="621792" indent="-320040">
              <a:spcBef>
                <a:spcPts val="500"/>
              </a:spcBef>
            </a:pPr>
            <a:r>
              <a:rPr lang="en-US" sz="1800" dirty="0"/>
              <a:t>Not enough employees could result in losing customers who choose not to wai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037047"/>
            <a:ext cx="8229600" cy="1925214"/>
          </a:xfrm>
        </p:spPr>
        <p:txBody>
          <a:bodyPr>
            <a:normAutofit/>
          </a:bodyPr>
          <a:lstStyle/>
          <a:p>
            <a:pPr marL="292608" indent="-292608">
              <a:spcBef>
                <a:spcPts val="500"/>
              </a:spcBef>
            </a:pPr>
            <a:r>
              <a:rPr lang="en-US" sz="1800" dirty="0"/>
              <a:t>With an understanding of the probability distribution of customer arrivals, Anne will be able to:</a:t>
            </a:r>
          </a:p>
          <a:p>
            <a:pPr marL="804672" indent="-411480">
              <a:spcBef>
                <a:spcPts val="500"/>
              </a:spcBef>
              <a:buFont typeface="+mj-lt"/>
              <a:buAutoNum type="arabicPeriod"/>
            </a:pPr>
            <a:r>
              <a:rPr lang="en-US" sz="1800" dirty="0"/>
              <a:t>Calculate the expected number of visits from a typical Starbucks customer in a given time period.</a:t>
            </a:r>
          </a:p>
          <a:p>
            <a:pPr marL="804672" indent="-411480">
              <a:spcBef>
                <a:spcPts val="500"/>
              </a:spcBef>
              <a:buFont typeface="+mj-lt"/>
              <a:buAutoNum type="arabicPeriod"/>
            </a:pPr>
            <a:r>
              <a:rPr lang="en-US" sz="1800" dirty="0"/>
              <a:t>Calculate the probability that a typical customer visits the store a specific number of times in a given time period.</a:t>
            </a:r>
          </a:p>
        </p:txBody>
      </p:sp>
    </p:spTree>
    <p:extLst>
      <p:ext uri="{BB962C8B-B14F-4D97-AF65-F5344CB8AC3E}">
        <p14:creationId xmlns:p14="http://schemas.microsoft.com/office/powerpoint/2010/main" val="38176504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5 The Poisson Distribution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66922" cy="1987729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1800" dirty="0"/>
              <a:t>An experiment satisfies a Poisson process if: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successes with a specified time or space interval equals any integer between zero and infinity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successes counted in nonoverlapping intervals are independent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probability of success in any interval is the same for all intervals of equal size and is proportional to the size of the interva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657604"/>
            <a:ext cx="8229600" cy="1428206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1800" dirty="0"/>
              <a:t>Examples: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customers who use a new banking app in a day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spam emails received in a month.</a:t>
            </a:r>
          </a:p>
          <a:p>
            <a:pPr marL="292608" indent="-292608">
              <a:spcBef>
                <a:spcPts val="500"/>
              </a:spcBef>
            </a:pPr>
            <a:r>
              <a:rPr lang="en-US" sz="1800" dirty="0"/>
              <a:t>The number of defects in a 50-yard roll of fabric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8BFF96-430B-4B17-8066-9FCB82A113D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133392"/>
            <a:ext cx="8229600" cy="7340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 Poisson random variable is the number of successes achieved in a specified time or space interval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6262056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63218-A62D-4F6F-9613-76572CB53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The Poisson Distribution </a:t>
            </a:r>
            <a:r>
              <a:rPr lang="en-US" sz="1000" dirty="0"/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23E1C-73D0-4A91-A71F-1493B9EFFB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288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For a Poisson random variable </a:t>
            </a:r>
            <a:r>
              <a:rPr lang="en-US" sz="2000" i="1" dirty="0"/>
              <a:t>X</a:t>
            </a:r>
            <a:r>
              <a:rPr lang="en-US" sz="2000" dirty="0"/>
              <a:t>, the probability of x successes over a given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6CE6A-4CF5-435D-9BB2-51879A53A4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07625"/>
            <a:ext cx="2947851" cy="459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nterval of time or space i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E58075-9AF5-4D79-BB3C-A683498AC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80437"/>
              </p:ext>
            </p:extLst>
          </p:nvPr>
        </p:nvGraphicFramePr>
        <p:xfrm>
          <a:off x="3409950" y="2082800"/>
          <a:ext cx="199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3" imgW="1993680" imgH="647640" progId="Equation.DSMT4">
                  <p:embed/>
                </p:oleObj>
              </mc:Choice>
              <mc:Fallback>
                <p:oleObj name="Equation" r:id="rId3" imgW="19936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9950" y="2082800"/>
                        <a:ext cx="1993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0817878-A2BC-4B74-8090-0B98E9C8D4C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19400"/>
            <a:ext cx="1554480" cy="402771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This is for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C8BAA22-D5BD-48F8-9676-F3FBB9907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52106"/>
              </p:ext>
            </p:extLst>
          </p:nvPr>
        </p:nvGraphicFramePr>
        <p:xfrm>
          <a:off x="2051050" y="28829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2882900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1F9C56-FB26-45A0-A6E3-1F8562819F1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1" y="3429001"/>
            <a:ext cx="300446" cy="437606"/>
          </a:xfrm>
        </p:spPr>
        <p:txBody>
          <a:bodyPr>
            <a:normAutofit/>
          </a:bodyPr>
          <a:lstStyle/>
          <a:p>
            <a:r>
              <a:rPr lang="en-US" sz="2000" dirty="0"/>
              <a:t> </a:t>
            </a:r>
            <a:endParaRPr lang="en-IN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DBF7D78-E7EA-4CFB-B9B8-80F134E24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78765"/>
              </p:ext>
            </p:extLst>
          </p:nvPr>
        </p:nvGraphicFramePr>
        <p:xfrm>
          <a:off x="831850" y="349726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850" y="349726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E433D88-4384-4ADF-AC8B-DA75597ECE0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119053" y="3429002"/>
            <a:ext cx="7467600" cy="4288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the mean number of successes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A52E082-56BD-4439-9980-D2EA889FDBD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62400"/>
            <a:ext cx="387529" cy="394062"/>
          </a:xfrm>
        </p:spPr>
        <p:txBody>
          <a:bodyPr>
            <a:normAutofit lnSpcReduction="10000"/>
          </a:bodyPr>
          <a:lstStyle/>
          <a:p>
            <a:pPr marL="292608" indent="-292608"/>
            <a:r>
              <a:rPr lang="en-US" sz="2000" dirty="0"/>
              <a:t> 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9C0CC53-9CD9-4A80-AFD6-52F04ECA2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68278"/>
              </p:ext>
            </p:extLst>
          </p:nvPr>
        </p:nvGraphicFramePr>
        <p:xfrm>
          <a:off x="862013" y="3973513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013" y="3973513"/>
                        <a:ext cx="977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1985686-8BF9-40EE-934A-CBF09FB87400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858552" y="3918856"/>
            <a:ext cx="4847048" cy="4267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s the base of the natural logarithm.</a:t>
            </a:r>
            <a:endParaRPr lang="en-IN" sz="20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6838B1A-CC5F-41E2-8CBF-3CE2BE2AA31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4495800"/>
            <a:ext cx="1493520" cy="4332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The mean i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00FC136-E17A-4E06-AC91-119A954E8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2977"/>
              </p:ext>
            </p:extLst>
          </p:nvPr>
        </p:nvGraphicFramePr>
        <p:xfrm>
          <a:off x="1955800" y="4560888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11" imgW="1117440" imgH="380880" progId="Equation.DSMT4">
                  <p:embed/>
                </p:oleObj>
              </mc:Choice>
              <mc:Fallback>
                <p:oleObj name="Equation" r:id="rId11" imgW="1117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5800" y="4560888"/>
                        <a:ext cx="111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E4BBCB4-20E8-46CA-9ACF-A1A551E8DF1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114608"/>
            <a:ext cx="1850571" cy="450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The variance i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4E4175D-B85E-41AB-B229-055CDBBCC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4098"/>
              </p:ext>
            </p:extLst>
          </p:nvPr>
        </p:nvGraphicFramePr>
        <p:xfrm>
          <a:off x="2224790" y="5166610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13" imgW="2730240" imgH="380880" progId="Equation.DSMT4">
                  <p:embed/>
                </p:oleObj>
              </mc:Choice>
              <mc:Fallback>
                <p:oleObj name="Equation" r:id="rId13" imgW="273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4790" y="5166610"/>
                        <a:ext cx="273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3656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83C2-1FC2-48CB-BE30-50973EDF4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The Poisson Distribution </a:t>
            </a:r>
            <a:r>
              <a:rPr lang="en-US" sz="1000" dirty="0"/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DF50AA-B2E9-48F9-B2B8-0290B3C0AC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534400" cy="1064621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Example: Anne is concerned about staffing needs at the Starbucks that she manages. She believes that the typical Starbucks customer averages 18 visits to the store over a 30-day month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DC3E81-83BB-4631-8BAC-2CDE4C9C7E2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743200"/>
            <a:ext cx="8229600" cy="2987040"/>
          </a:xfrm>
        </p:spPr>
        <p:txBody>
          <a:bodyPr>
            <a:normAutofit/>
          </a:bodyPr>
          <a:lstStyle/>
          <a:p>
            <a:pPr marL="263525" indent="-263525">
              <a:buNone/>
            </a:pPr>
            <a:r>
              <a:rPr lang="en-US" sz="2000" dirty="0"/>
              <a:t>a. How many visits should Anne expect in a 5-day period from a typical Starbucks customer?</a:t>
            </a:r>
          </a:p>
          <a:p>
            <a:pPr marL="263525" indent="-263525">
              <a:buNone/>
            </a:pPr>
            <a:r>
              <a:rPr lang="en-US" sz="2000" dirty="0"/>
              <a:t>b. What is the probability that a customer visits the chain five times in a 5-day period?</a:t>
            </a:r>
          </a:p>
          <a:p>
            <a:pPr marL="263525" indent="-263525">
              <a:buNone/>
            </a:pPr>
            <a:r>
              <a:rPr lang="en-US" sz="2000" dirty="0"/>
              <a:t>c. What is the probability that a customer visits the chain no more than two times in a 5-day period?</a:t>
            </a:r>
          </a:p>
          <a:p>
            <a:pPr marL="263525" indent="-263525">
              <a:buNone/>
            </a:pPr>
            <a:r>
              <a:rPr lang="en-US" sz="2000" dirty="0"/>
              <a:t>d. What is the probability that a customer visits the at least three times in a 5-day period?</a:t>
            </a:r>
          </a:p>
        </p:txBody>
      </p:sp>
    </p:spTree>
    <p:extLst>
      <p:ext uri="{BB962C8B-B14F-4D97-AF65-F5344CB8AC3E}">
        <p14:creationId xmlns:p14="http://schemas.microsoft.com/office/powerpoint/2010/main" val="35550291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4D586-F240-42BE-91F8-2F9B2FB9A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The Poisson Distribution </a:t>
            </a:r>
            <a:r>
              <a:rPr lang="en-US" sz="1000" dirty="0"/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97C082-869B-4668-8F3D-ABD9505E81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7696200" cy="428896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ample continued,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CF0E3-E9D9-4B3A-91EE-639065B943E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7400"/>
            <a:ext cx="8033657" cy="4332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. Given the rate of 18 visits over a 30-day month, the mean for the 30-day period as</a:t>
            </a:r>
            <a:endParaRPr lang="en-IN" sz="1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36F12B6-E8D7-40D4-AD01-F935A6EF4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50308"/>
              </p:ext>
            </p:extLst>
          </p:nvPr>
        </p:nvGraphicFramePr>
        <p:xfrm>
          <a:off x="774700" y="2586038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3" imgW="812520" imgH="291960" progId="Equation.DSMT4">
                  <p:embed/>
                </p:oleObj>
              </mc:Choice>
              <mc:Fallback>
                <p:oleObj name="Equation" r:id="rId3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2586038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9B43BFB-1F47-4956-9C7F-1EF74F47B76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676400" y="2533932"/>
            <a:ext cx="3513909" cy="3877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So the mean for the 5-day period is</a:t>
            </a:r>
            <a:endParaRPr lang="en-IN" sz="1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9172B4-9905-4393-90DA-60BAAA6BA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758"/>
              </p:ext>
            </p:extLst>
          </p:nvPr>
        </p:nvGraphicFramePr>
        <p:xfrm>
          <a:off x="5245100" y="25812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5100" y="2581275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0016B0-05A3-48AA-8C29-E346D63A321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124201"/>
            <a:ext cx="381000" cy="4376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b.</a:t>
            </a:r>
            <a:endParaRPr lang="en-IN" sz="18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2EC794-3468-4BDF-9B0F-73393C6EE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96191"/>
              </p:ext>
            </p:extLst>
          </p:nvPr>
        </p:nvGraphicFramePr>
        <p:xfrm>
          <a:off x="923925" y="3019425"/>
          <a:ext cx="2501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7" imgW="2527200" imgH="596880" progId="Equation.DSMT4">
                  <p:embed/>
                </p:oleObj>
              </mc:Choice>
              <mc:Fallback>
                <p:oleObj name="Equation" r:id="rId7" imgW="2527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925" y="3019425"/>
                        <a:ext cx="250190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57FAB3-79A4-4156-A09B-2A752068903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622764"/>
            <a:ext cx="435190" cy="4615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c.</a:t>
            </a:r>
            <a:endParaRPr lang="en-IN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247A13-CB60-44B9-870A-3543D7BCE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02223"/>
              </p:ext>
            </p:extLst>
          </p:nvPr>
        </p:nvGraphicFramePr>
        <p:xfrm>
          <a:off x="914400" y="3681413"/>
          <a:ext cx="417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9" imgW="4178160" imgH="342720" progId="Equation.DSMT4">
                  <p:embed/>
                </p:oleObj>
              </mc:Choice>
              <mc:Fallback>
                <p:oleObj name="Equation" r:id="rId9" imgW="4178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681413"/>
                        <a:ext cx="417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21E3341-B150-420A-A1F2-D753B9E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40929"/>
              </p:ext>
            </p:extLst>
          </p:nvPr>
        </p:nvGraphicFramePr>
        <p:xfrm>
          <a:off x="1866900" y="4125913"/>
          <a:ext cx="339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Equation" r:id="rId11" imgW="3390840" imgH="228600" progId="Equation.DSMT4">
                  <p:embed/>
                </p:oleObj>
              </mc:Choice>
              <mc:Fallback>
                <p:oleObj name="Equation" r:id="rId11" imgW="3390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6900" y="4125913"/>
                        <a:ext cx="339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7E433E5-2BB1-49A9-9F57-F7F748DA41A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426130"/>
            <a:ext cx="381000" cy="4469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d.</a:t>
            </a:r>
            <a:endParaRPr lang="en-IN" sz="20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B13A4E8-2595-405E-8CA5-5861C42FC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7593"/>
              </p:ext>
            </p:extLst>
          </p:nvPr>
        </p:nvGraphicFramePr>
        <p:xfrm>
          <a:off x="914400" y="4486275"/>
          <a:ext cx="350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13" imgW="3504960" imgH="342720" progId="Equation.DSMT4">
                  <p:embed/>
                </p:oleObj>
              </mc:Choice>
              <mc:Fallback>
                <p:oleObj name="Equation" r:id="rId13" imgW="350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4486275"/>
                        <a:ext cx="350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9C9F747-5FC7-45C3-8A73-AB4FFBF7302A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822443"/>
            <a:ext cx="8001000" cy="385283"/>
          </a:xfrm>
        </p:spPr>
        <p:txBody>
          <a:bodyPr>
            <a:normAutofit/>
          </a:bodyPr>
          <a:lstStyle/>
          <a:p>
            <a:pPr marL="621792" indent="-320040"/>
            <a:r>
              <a:rPr lang="en-US" sz="1800" dirty="0"/>
              <a:t>Cannot be found since there is an infinite number of possibilities.</a:t>
            </a:r>
            <a:endParaRPr lang="en-IN" sz="18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3595852-D397-4F8E-95AD-6529C8B61BB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1" y="5266059"/>
            <a:ext cx="622662" cy="411356"/>
          </a:xfrm>
        </p:spPr>
        <p:txBody>
          <a:bodyPr>
            <a:normAutofit/>
          </a:bodyPr>
          <a:lstStyle/>
          <a:p>
            <a:pPr marL="621792" indent="-320040"/>
            <a:r>
              <a:rPr lang="en-US" sz="1800" dirty="0"/>
              <a:t> </a:t>
            </a:r>
            <a:endParaRPr lang="en-IN" sz="1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45A869-8CE4-4EDF-A4F6-6A8BEAE69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28115"/>
              </p:ext>
            </p:extLst>
          </p:nvPr>
        </p:nvGraphicFramePr>
        <p:xfrm>
          <a:off x="1219200" y="5264150"/>
          <a:ext cx="464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15" imgW="4647960" imgH="368280" progId="Equation.DSMT4">
                  <p:embed/>
                </p:oleObj>
              </mc:Choice>
              <mc:Fallback>
                <p:oleObj name="Equation" r:id="rId15" imgW="4647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9200" y="5264150"/>
                        <a:ext cx="4648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48F66D9-6FDE-4488-8A36-9F89843D2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80575"/>
              </p:ext>
            </p:extLst>
          </p:nvPr>
        </p:nvGraphicFramePr>
        <p:xfrm>
          <a:off x="2108200" y="5689600"/>
          <a:ext cx="200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17" imgW="2006280" imgH="228600" progId="Equation.DSMT4">
                  <p:embed/>
                </p:oleObj>
              </mc:Choice>
              <mc:Fallback>
                <p:oleObj name="Equation" r:id="rId17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08200" y="5689600"/>
                        <a:ext cx="2006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605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FA68C-8A0C-4A73-814A-A24C558B0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The Poisson Distribution </a:t>
            </a:r>
            <a:r>
              <a:rPr lang="en-US" sz="1000" dirty="0"/>
              <a:t>5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053C6D-9D77-4F1C-9225-463DEF132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410200" cy="402769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cel and R functionality.</a:t>
            </a:r>
          </a:p>
        </p:txBody>
      </p:sp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3656DE47-3A51-4F8E-8148-8AB6802849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656385"/>
              </p:ext>
            </p:extLst>
          </p:nvPr>
        </p:nvGraphicFramePr>
        <p:xfrm>
          <a:off x="883920" y="2159000"/>
          <a:ext cx="780288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548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Binomi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sv-SE" dirty="0"/>
                        <a:t>=BINOM.DIST (</a:t>
                      </a:r>
                      <a:r>
                        <a:rPr lang="sv-SE" i="1" dirty="0"/>
                        <a:t>x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n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p</a:t>
                      </a:r>
                      <a:r>
                        <a:rPr lang="sv-SE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BINO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, 1)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Poiss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672233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0267575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442267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Hypergeometric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129831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d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852470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p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584091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73341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30623-3DB9-4694-8E60-D1285C401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6 The Hypergeometric Distribution </a:t>
            </a:r>
            <a:r>
              <a:rPr lang="en-US" sz="1000" dirty="0"/>
              <a:t>1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0FFFB-E8F1-4CB3-8538-5536CB8C9B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66922" cy="1212667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The binomial distribution is appropriate when you sample with replacement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 probability of success does not change from trial to trial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 trials are independen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94D4-7F67-4DA3-B3D0-BFE4DAC6AE8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812869"/>
            <a:ext cx="8229600" cy="1489165"/>
          </a:xfrm>
        </p:spPr>
        <p:txBody>
          <a:bodyPr>
            <a:normAutofit/>
          </a:bodyPr>
          <a:lstStyle/>
          <a:p>
            <a:pPr marL="0" indent="0">
              <a:spcBef>
                <a:spcPts val="500"/>
              </a:spcBef>
              <a:buNone/>
            </a:pPr>
            <a:r>
              <a:rPr lang="en-US" sz="2000" dirty="0"/>
              <a:t>Sampling without replacement: after an item is drawn, it is not put back for subsequent draws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rials not independent.</a:t>
            </a:r>
          </a:p>
          <a:p>
            <a:pPr marL="292608" indent="-292608">
              <a:spcBef>
                <a:spcPts val="500"/>
              </a:spcBef>
            </a:pPr>
            <a:r>
              <a:rPr lang="en-US" sz="2000" dirty="0"/>
              <a:t>The probability of success changes from trial to trial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8BFF96-430B-4B17-8066-9FCB82A113D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302034"/>
            <a:ext cx="8229600" cy="156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e the hypergeometric distribution in place of the binomial distribution when sampling without replacement.</a:t>
            </a:r>
          </a:p>
          <a:p>
            <a:pPr marL="292608" indent="-292608"/>
            <a:r>
              <a:rPr lang="en-US" sz="2000" dirty="0"/>
              <a:t>The number of successes in a two outcome experiment.</a:t>
            </a:r>
          </a:p>
          <a:p>
            <a:pPr marL="292608" indent="-292608"/>
            <a:r>
              <a:rPr lang="en-US" sz="2000" dirty="0"/>
              <a:t>Trials are not independent of one another.</a:t>
            </a:r>
          </a:p>
        </p:txBody>
      </p:sp>
    </p:spTree>
    <p:extLst>
      <p:ext uri="{BB962C8B-B14F-4D97-AF65-F5344CB8AC3E}">
        <p14:creationId xmlns:p14="http://schemas.microsoft.com/office/powerpoint/2010/main" val="3472846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CD8EF-5BC9-4387-A64E-A2A60F5D8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6 The Hypergeometric Distribution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8E043D-81FD-42E7-8275-AA1084E74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201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probability of </a:t>
            </a:r>
            <a:r>
              <a:rPr lang="en-US" sz="2000" i="1" dirty="0"/>
              <a:t>x</a:t>
            </a:r>
            <a:r>
              <a:rPr lang="en-US" sz="2000" dirty="0"/>
              <a:t> successes in a random selection of </a:t>
            </a:r>
            <a:r>
              <a:rPr lang="en-US" sz="2000" i="1" dirty="0"/>
              <a:t>n</a:t>
            </a:r>
            <a:r>
              <a:rPr lang="en-US" sz="2000" dirty="0"/>
              <a:t> items is,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25E4F77-87A4-4C0F-92C4-F6BE6F5D5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02299"/>
              </p:ext>
            </p:extLst>
          </p:nvPr>
        </p:nvGraphicFramePr>
        <p:xfrm>
          <a:off x="2719388" y="2122488"/>
          <a:ext cx="24257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2666880" imgH="1473120" progId="Equation.DSMT4">
                  <p:embed/>
                </p:oleObj>
              </mc:Choice>
              <mc:Fallback>
                <p:oleObj name="Equation" r:id="rId3" imgW="26668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2122488"/>
                        <a:ext cx="242570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FBEC03-7CC9-4CA8-9C50-1129A8627D7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81401"/>
            <a:ext cx="8077200" cy="781594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i="1" dirty="0"/>
              <a:t>N</a:t>
            </a:r>
            <a:r>
              <a:rPr lang="en-US" sz="2000" dirty="0"/>
              <a:t> is the population size, </a:t>
            </a:r>
            <a:r>
              <a:rPr lang="en-US" sz="2000" i="1" dirty="0"/>
              <a:t>S</a:t>
            </a:r>
            <a:r>
              <a:rPr lang="en-US" sz="2000" dirty="0"/>
              <a:t> is the number of population successes, </a:t>
            </a:r>
            <a:r>
              <a:rPr lang="en-US" sz="2000" i="1" dirty="0"/>
              <a:t>n</a:t>
            </a:r>
            <a:r>
              <a:rPr lang="en-US" sz="2000" dirty="0"/>
              <a:t> is the sample size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1EB28F1-ED79-4C6C-9139-AD9C98DB45D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419602"/>
            <a:ext cx="838200" cy="413656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For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04BF95D-4366-4BD7-8AD7-61FA96FB9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74973"/>
              </p:ext>
            </p:extLst>
          </p:nvPr>
        </p:nvGraphicFramePr>
        <p:xfrm>
          <a:off x="1295400" y="4495800"/>
          <a:ext cx="513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5130720" imgH="304560" progId="Equation.DSMT4">
                  <p:embed/>
                </p:oleObj>
              </mc:Choice>
              <mc:Fallback>
                <p:oleObj name="Equation" r:id="rId5" imgW="5130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495800"/>
                        <a:ext cx="513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418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4CC8D-4008-4D6A-B73F-A4B6DAB76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6 The Hypergeometric Distribution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5C63A-43DE-4C97-8267-32AA400262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7315200" cy="4288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formula consists of three parts,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3C7CA7-4D83-4AC5-9AAA-7E705354C84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61904"/>
            <a:ext cx="387531" cy="40930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C4B6DA-22E2-42AF-AB50-ACF560224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2766"/>
              </p:ext>
            </p:extLst>
          </p:nvPr>
        </p:nvGraphicFramePr>
        <p:xfrm>
          <a:off x="815975" y="2057400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3" imgW="482400" imgH="609480" progId="Equation.DSMT4">
                  <p:embed/>
                </p:oleObj>
              </mc:Choice>
              <mc:Fallback>
                <p:oleObj name="Equation" r:id="rId3" imgW="482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75" y="2057400"/>
                        <a:ext cx="482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9A247C-6AAC-41A6-AC67-5DD25813B8E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297576" y="2148838"/>
            <a:ext cx="7541623" cy="402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number of ways to select </a:t>
            </a:r>
            <a:r>
              <a:rPr lang="en-US" sz="2000" i="1" dirty="0"/>
              <a:t>x</a:t>
            </a:r>
            <a:r>
              <a:rPr lang="en-US" sz="2000" dirty="0"/>
              <a:t> success from </a:t>
            </a:r>
            <a:r>
              <a:rPr lang="en-US" sz="2000" i="1" dirty="0"/>
              <a:t>S</a:t>
            </a:r>
            <a:r>
              <a:rPr lang="en-US" sz="2000" dirty="0"/>
              <a:t> population successes.</a:t>
            </a:r>
            <a:endParaRPr lang="en-IN" sz="2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2B92AF-A976-464D-BAFA-F09F06AB47E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94012"/>
            <a:ext cx="387531" cy="457200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CECA19-BC35-4662-90AC-5702A2534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71228"/>
              </p:ext>
            </p:extLst>
          </p:nvPr>
        </p:nvGraphicFramePr>
        <p:xfrm>
          <a:off x="822962" y="2769327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5" imgW="914400" imgH="609480" progId="Equation.DSMT4">
                  <p:embed/>
                </p:oleObj>
              </mc:Choice>
              <mc:Fallback>
                <p:oleObj name="Equation" r:id="rId5" imgW="914400" imgH="609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C4B6DA-22E2-42AF-AB50-ACF560224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962" y="2769327"/>
                        <a:ext cx="91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4B116C-77C7-454D-B518-17E892AF5FE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834667" y="2888805"/>
            <a:ext cx="3225013" cy="38779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the number of ways to select</a:t>
            </a:r>
            <a:endParaRPr lang="en-IN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B9CF27-27A6-495E-B5FF-F5AA030DE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42662"/>
              </p:ext>
            </p:extLst>
          </p:nvPr>
        </p:nvGraphicFramePr>
        <p:xfrm>
          <a:off x="5106988" y="2900363"/>
          <a:ext cx="27352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7" imgW="3009600" imgH="380880" progId="Equation.DSMT4">
                  <p:embed/>
                </p:oleObj>
              </mc:Choice>
              <mc:Fallback>
                <p:oleObj name="Equation" r:id="rId7" imgW="300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6988" y="2900363"/>
                        <a:ext cx="27352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1FB687D-7ACC-4B2B-A74C-07A08B359E2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429000"/>
            <a:ext cx="4572000" cy="428897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IN" sz="2000" dirty="0"/>
              <a:t>population failure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1FD55BD-C683-4E00-A4D1-CADAB4EFBACE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3973285"/>
            <a:ext cx="387531" cy="446315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BF16CA-1D42-4249-AA28-5845E7001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37867"/>
              </p:ext>
            </p:extLst>
          </p:nvPr>
        </p:nvGraphicFramePr>
        <p:xfrm>
          <a:off x="825500" y="3908425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9" imgW="533160" imgH="609480" progId="Equation.DSMT4">
                  <p:embed/>
                </p:oleObj>
              </mc:Choice>
              <mc:Fallback>
                <p:oleObj name="Equation" r:id="rId9" imgW="533160" imgH="609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CECA19-BC35-4662-90AC-5702A2534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500" y="3908425"/>
                        <a:ext cx="533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C088772-CAB2-4909-AC91-4EA32FDAB1E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346200" y="3997236"/>
            <a:ext cx="7645400" cy="39188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the number of ways a sample of size </a:t>
            </a:r>
            <a:r>
              <a:rPr lang="en-US" sz="2000" i="1" dirty="0"/>
              <a:t>n</a:t>
            </a:r>
            <a:r>
              <a:rPr lang="en-US" sz="2000" dirty="0"/>
              <a:t> can be selected from a</a:t>
            </a:r>
            <a:endParaRPr lang="en-IN" sz="2000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D10EA2A-0522-4678-B853-B612F7FDAE9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572000"/>
            <a:ext cx="8229600" cy="409303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US" sz="2000" dirty="0"/>
              <a:t>population of size </a:t>
            </a:r>
            <a:r>
              <a:rPr lang="en-US" sz="2000" i="1" dirty="0"/>
              <a:t>N</a:t>
            </a:r>
            <a:r>
              <a:rPr lang="en-IN" sz="2000" i="1" dirty="0"/>
              <a:t>.</a:t>
            </a:r>
            <a:endParaRPr lang="en-IN" sz="2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6E00EDB-9051-4D9B-BB7C-754759CDE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7389"/>
              </p:ext>
            </p:extLst>
          </p:nvPr>
        </p:nvGraphicFramePr>
        <p:xfrm>
          <a:off x="774700" y="5029200"/>
          <a:ext cx="570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1" imgW="5702040" imgH="609480" progId="Equation.DSMT4">
                  <p:embed/>
                </p:oleObj>
              </mc:Choice>
              <mc:Fallback>
                <p:oleObj name="Equation" r:id="rId11" imgW="5702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700" y="5029200"/>
                        <a:ext cx="570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529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20DDF-C332-41DC-A0AA-79DCD8A7C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6 The Hypergeometric Distribution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4A69B7-F7F2-457A-90C4-C75E98B786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10733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Example: inspect five mangoes from a box containing 20 mangos with exactly two damaged mangos.</a:t>
            </a:r>
          </a:p>
          <a:p>
            <a:pPr marL="0" indent="0">
              <a:buNone/>
            </a:pPr>
            <a:r>
              <a:rPr lang="en-US" sz="2000" dirty="0"/>
              <a:t>What is the probability that one out of the five mangoes is damaged?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E0837C-38F9-430E-8327-5F722171C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64479"/>
              </p:ext>
            </p:extLst>
          </p:nvPr>
        </p:nvGraphicFramePr>
        <p:xfrm>
          <a:off x="3081338" y="2727325"/>
          <a:ext cx="2979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" name="Equation" r:id="rId3" imgW="3377880" imgH="1193760" progId="Equation.DSMT4">
                  <p:embed/>
                </p:oleObj>
              </mc:Choice>
              <mc:Fallback>
                <p:oleObj name="Equation" r:id="rId3" imgW="3377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1338" y="2727325"/>
                        <a:ext cx="29797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4480B7-AF70-452F-A348-E3FC6AD3755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10000"/>
            <a:ext cx="8382000" cy="7271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If the manager decides to reject the shipment if one or more of the mangoes are damaged, what is the probability that the shipment will be rejected?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2AFAA5-76B0-4CED-B759-1CE008FBAA5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39788"/>
            <a:ext cx="352697" cy="41801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4131779-38DC-4F53-811C-653AF48C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86577"/>
              </p:ext>
            </p:extLst>
          </p:nvPr>
        </p:nvGraphicFramePr>
        <p:xfrm>
          <a:off x="869950" y="4579938"/>
          <a:ext cx="26050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5" imgW="3466800" imgH="1193760" progId="Equation.DSMT4">
                  <p:embed/>
                </p:oleObj>
              </mc:Choice>
              <mc:Fallback>
                <p:oleObj name="Equation" r:id="rId5" imgW="3466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50" y="4579938"/>
                        <a:ext cx="260508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CE01ED-EF26-40AB-8B6F-7BB87131C71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556069"/>
            <a:ext cx="370114" cy="387531"/>
          </a:xfrm>
        </p:spPr>
        <p:txBody>
          <a:bodyPr>
            <a:normAutofit lnSpcReduction="10000"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08F79E-E6D0-49CB-A4A5-D420911C9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83160"/>
              </p:ext>
            </p:extLst>
          </p:nvPr>
        </p:nvGraphicFramePr>
        <p:xfrm>
          <a:off x="838200" y="5551488"/>
          <a:ext cx="43418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7" imgW="4775040" imgH="380880" progId="Equation.DSMT4">
                  <p:embed/>
                </p:oleObj>
              </mc:Choice>
              <mc:Fallback>
                <p:oleObj name="Equation" r:id="rId7" imgW="4775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551488"/>
                        <a:ext cx="434181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8970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20DDF-C332-41DC-A0AA-79DCD8A7C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6 The Hypergeometric Distribution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4A69B7-F7F2-457A-90C4-C75E98B786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4631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Calculate the expected value, the variance, and the standard deviation.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2AFAA5-76B0-4CED-B759-1CE008FBAA5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402991"/>
            <a:ext cx="352697" cy="418012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4131779-38DC-4F53-811C-653AF48C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17381"/>
              </p:ext>
            </p:extLst>
          </p:nvPr>
        </p:nvGraphicFramePr>
        <p:xfrm>
          <a:off x="865188" y="2362200"/>
          <a:ext cx="685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3" imgW="8292960" imgH="609480" progId="Equation.DSMT4">
                  <p:embed/>
                </p:oleObj>
              </mc:Choice>
              <mc:Fallback>
                <p:oleObj name="Equation" r:id="rId3" imgW="8292960" imgH="609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4131779-38DC-4F53-811C-653AF48C2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188" y="2362200"/>
                        <a:ext cx="68548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056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C2EF2-5CE5-4307-9488-31CD5A415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1 Random Variables and Discrete Probability Distributions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672726-8803-4B21-A171-0CEEB12F4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3296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 random variable is a function that assigns numerical values to the outcomes of an experiment.</a:t>
            </a:r>
          </a:p>
          <a:p>
            <a:pPr marL="292608" indent="-292608"/>
            <a:r>
              <a:rPr lang="en-US" sz="1800" dirty="0"/>
              <a:t>Captures uncertainty.</a:t>
            </a:r>
          </a:p>
          <a:p>
            <a:pPr marL="292608" indent="-292608"/>
            <a:r>
              <a:rPr lang="en-US" sz="1800" dirty="0"/>
              <a:t>Summarizes outcomes of an experiment with numerical values.</a:t>
            </a:r>
            <a:endParaRPr lang="en-IN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D6493C-7085-4F4B-9FD8-FEA981C8A37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971800"/>
            <a:ext cx="8229600" cy="7044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 discrete random variable assumes a countable number of distinct values.</a:t>
            </a:r>
          </a:p>
          <a:p>
            <a:pPr marL="292608" indent="-292608"/>
            <a:r>
              <a:rPr lang="en-US" sz="1800" dirty="0"/>
              <a:t>Use the letter </a:t>
            </a:r>
            <a:r>
              <a:rPr lang="en-US" sz="1800" i="1" dirty="0"/>
              <a:t>X</a:t>
            </a:r>
            <a:r>
              <a:rPr lang="en-US" sz="1800" dirty="0"/>
              <a:t> to denote a random variable.</a:t>
            </a:r>
            <a:endParaRPr lang="en-IN" sz="1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E624767-1AA9-46D7-B8C1-C6576996C29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713585"/>
            <a:ext cx="3685592" cy="40121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1800" dirty="0"/>
              <a:t>Distinct values are represented by</a:t>
            </a:r>
            <a:endParaRPr lang="en-IN" sz="18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16D410-9814-4CFC-823E-DABBCC6E5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27680"/>
              </p:ext>
            </p:extLst>
          </p:nvPr>
        </p:nvGraphicFramePr>
        <p:xfrm>
          <a:off x="4097338" y="3763963"/>
          <a:ext cx="11890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1307880" imgH="330120" progId="Equation.DSMT4">
                  <p:embed/>
                </p:oleObj>
              </mc:Choice>
              <mc:Fallback>
                <p:oleObj name="Equation" r:id="rId3" imgW="130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7338" y="3763963"/>
                        <a:ext cx="1189037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4BB60C-76C9-4F65-BDF7-2565CB03235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163008"/>
            <a:ext cx="8229600" cy="407435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1800" dirty="0"/>
              <a:t>Example: number of employe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6FD43E-2324-4571-8D9B-ABD539AB2CC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615545"/>
            <a:ext cx="8305800" cy="12238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 continuous random variable is characterized by an uncountable values in an interval.</a:t>
            </a:r>
          </a:p>
          <a:p>
            <a:pPr marL="292608" indent="-292608"/>
            <a:r>
              <a:rPr lang="en-US" sz="1800" dirty="0"/>
              <a:t>Cannot summarize with a list.</a:t>
            </a:r>
          </a:p>
          <a:p>
            <a:pPr marL="292608" indent="-292608"/>
            <a:r>
              <a:rPr lang="en-US" sz="1800" dirty="0"/>
              <a:t>Example: return on a mutual fund.</a:t>
            </a:r>
          </a:p>
        </p:txBody>
      </p:sp>
    </p:spTree>
    <p:extLst>
      <p:ext uri="{BB962C8B-B14F-4D97-AF65-F5344CB8AC3E}">
        <p14:creationId xmlns:p14="http://schemas.microsoft.com/office/powerpoint/2010/main" val="26384394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FA68C-8A0C-4A73-814A-A24C558B0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6 The Hypergeometric Distribution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6</a:t>
            </a:r>
            <a:endParaRPr lang="en-IN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053C6D-9D77-4F1C-9225-463DEF132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410200" cy="402769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cel and R functionality.</a:t>
            </a:r>
          </a:p>
        </p:txBody>
      </p:sp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483F6828-7842-4F44-BE65-75B77736A8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656385"/>
              </p:ext>
            </p:extLst>
          </p:nvPr>
        </p:nvGraphicFramePr>
        <p:xfrm>
          <a:off x="883920" y="2159000"/>
          <a:ext cx="780288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5480">
                  <a:extLst>
                    <a:ext uri="{9D8B030D-6E8A-4147-A177-3AD203B41FA5}">
                      <a16:colId xmlns:a16="http://schemas.microsoft.com/office/drawing/2014/main" val="1292804448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572777576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1250912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Distributi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Exce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R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47618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Binomial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439099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sv-SE" dirty="0"/>
                        <a:t>=BINOM.DIST (</a:t>
                      </a:r>
                      <a:r>
                        <a:rPr lang="sv-SE" i="1" dirty="0"/>
                        <a:t>x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n</a:t>
                      </a:r>
                      <a:r>
                        <a:rPr lang="sv-SE" dirty="0"/>
                        <a:t>, </a:t>
                      </a:r>
                      <a:r>
                        <a:rPr lang="sv-SE" i="1" dirty="0"/>
                        <a:t>p</a:t>
                      </a:r>
                      <a:r>
                        <a:rPr lang="sv-SE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87629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BINOM.DIST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, 1)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pbinom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n</a:t>
                      </a:r>
                      <a:r>
                        <a:rPr lang="en-IN" dirty="0"/>
                        <a:t>, </a:t>
                      </a:r>
                      <a:r>
                        <a:rPr lang="en-IN" i="1" dirty="0"/>
                        <a:t>p</a:t>
                      </a:r>
                      <a:r>
                        <a:rPr lang="en-IN" dirty="0"/>
                        <a:t>)</a:t>
                      </a:r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3001962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Poisson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672233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en-IN" dirty="0" err="1"/>
                        <a:t>d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0267575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=POISSON.DIST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err="1"/>
                        <a:t>ppois</a:t>
                      </a:r>
                      <a:r>
                        <a:rPr lang="en-IN" dirty="0"/>
                        <a:t> 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, </a:t>
                      </a:r>
                      <a:r>
                        <a:rPr lang="el-GR" i="1" dirty="0"/>
                        <a:t>μ</a:t>
                      </a:r>
                      <a:r>
                        <a:rPr lang="en-US" i="0" dirty="0"/>
                        <a:t>)</a:t>
                      </a:r>
                      <a:endParaRPr lang="en-IN" i="0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1442267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/>
                        <a:t>Hypergeometric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129831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=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0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d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2852470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68288" indent="0"/>
                      <a:r>
                        <a:rPr lang="en-IN" i="1" dirty="0"/>
                        <a:t>P</a:t>
                      </a:r>
                      <a:r>
                        <a:rPr lang="en-IN" dirty="0"/>
                        <a:t>(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 ≤ </a:t>
                      </a:r>
                      <a:r>
                        <a:rPr lang="en-IN" i="1" dirty="0"/>
                        <a:t>x</a:t>
                      </a:r>
                      <a:r>
                        <a:rPr lang="en-IN" dirty="0"/>
                        <a:t>):</a:t>
                      </a:r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=HYPGEOM.DIST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, 1)</a:t>
                      </a:r>
                      <a:endParaRPr lang="en-IN" dirty="0"/>
                    </a:p>
                  </a:txBody>
                  <a:tcPr marL="110642" marR="110642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phyper(</a:t>
                      </a:r>
                      <a:r>
                        <a:rPr lang="pt-BR" i="1" dirty="0"/>
                        <a:t>x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 − </a:t>
                      </a:r>
                      <a:r>
                        <a:rPr lang="pt-BR" i="1" dirty="0"/>
                        <a:t>S</a:t>
                      </a:r>
                      <a:r>
                        <a:rPr lang="pt-BR" dirty="0"/>
                        <a:t>, </a:t>
                      </a:r>
                      <a:r>
                        <a:rPr lang="pt-BR" i="1" dirty="0"/>
                        <a:t>n</a:t>
                      </a:r>
                      <a:r>
                        <a:rPr lang="pt-BR" dirty="0"/>
                        <a:t>)</a:t>
                      </a:r>
                      <a:endParaRPr lang="en-IN" dirty="0"/>
                    </a:p>
                  </a:txBody>
                  <a:tcPr marL="110642" marR="110642"/>
                </a:tc>
                <a:extLst>
                  <a:ext uri="{0D108BD9-81ED-4DB2-BD59-A6C34878D82A}">
                    <a16:rowId xmlns:a16="http://schemas.microsoft.com/office/drawing/2014/main" val="4584091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59328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1 Random Variables and Discrete Probability Distributions </a:t>
            </a:r>
            <a:r>
              <a:rPr lang="en-US" sz="1100" dirty="0"/>
              <a:t>7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007178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0 homes has a probability of 0.3. 1 home has a probability of 0.5. 2 homes has a probability of 0.15. 3 homes has a probability of 0.05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710700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4 The Binomial Distribution </a:t>
            </a:r>
            <a:r>
              <a:rPr lang="en-US" sz="1100" dirty="0"/>
              <a:t>3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Node 1 is under customer 1. Nodes 2 and 3 are under customer 2. Nodes 4, 5, 6, and 7 are under customer 3. The branch labeled S is between node 1 and node 2. The branch labeled F is between node 1 and node 3. Another branch labeled S is between node 2 and 4. Another branch labeled F is between node 2 and 5. Another branch labeled S is between node 3 and node 6. Another branch labeled F is between node 3 and node 7. Node 4 under customer 3 splits into two branches labeled S and F. Node 5 splits into two branches labeled S and F. Node 6 splits into two branches labeled S and F. Node 7 splits into two branches labeled S and F. The events are S </a:t>
            </a:r>
            <a:r>
              <a:rPr lang="en-US" sz="1600" dirty="0" err="1"/>
              <a:t>S</a:t>
            </a:r>
            <a:r>
              <a:rPr lang="en-US" sz="1600" dirty="0"/>
              <a:t> </a:t>
            </a:r>
            <a:r>
              <a:rPr lang="en-US" sz="1600" dirty="0" err="1"/>
              <a:t>S</a:t>
            </a:r>
            <a:r>
              <a:rPr lang="en-US" sz="1600" dirty="0"/>
              <a:t>, S </a:t>
            </a:r>
            <a:r>
              <a:rPr lang="en-US" sz="1600" dirty="0" err="1"/>
              <a:t>S</a:t>
            </a:r>
            <a:r>
              <a:rPr lang="en-US" sz="1600" dirty="0"/>
              <a:t> F, S F S, S F </a:t>
            </a:r>
            <a:r>
              <a:rPr lang="en-US" sz="1600" dirty="0" err="1"/>
              <a:t>F</a:t>
            </a:r>
            <a:r>
              <a:rPr lang="en-US" sz="1600" dirty="0"/>
              <a:t>, F S </a:t>
            </a:r>
            <a:r>
              <a:rPr lang="en-US" sz="1600" dirty="0" err="1"/>
              <a:t>S</a:t>
            </a:r>
            <a:r>
              <a:rPr lang="en-US" sz="1600" dirty="0"/>
              <a:t>, F S F, F </a:t>
            </a:r>
            <a:r>
              <a:rPr lang="en-US" sz="1600" dirty="0" err="1"/>
              <a:t>F</a:t>
            </a:r>
            <a:r>
              <a:rPr lang="en-US" sz="1600" dirty="0"/>
              <a:t> S, and F </a:t>
            </a:r>
            <a:r>
              <a:rPr lang="en-US" sz="1600" dirty="0" err="1"/>
              <a:t>F</a:t>
            </a:r>
            <a:r>
              <a:rPr lang="en-US" sz="1600" dirty="0"/>
              <a:t> </a:t>
            </a:r>
            <a:r>
              <a:rPr lang="en-US" sz="1600" dirty="0" err="1"/>
              <a:t>F</a:t>
            </a:r>
            <a:r>
              <a:rPr lang="en-US" sz="1600" dirty="0"/>
              <a:t>. The customers using credit card, x are 3, 2, 2, 1, 2, 1, 1, and 0. The probabilities of 3 customers using credit card are (0.85) (0.85) (0.85) = 0.6141. The probabilities of 2 customers using credit card are (0.85) (0.85) (0.15) = 0.1084. The probabilities of 2 customers using credit card are (0.85) (0.15) (0.85) = 0.1084. The probability of a customer using credit card is (0.85) (0.15) (0.15) = 0.0191. The probabilities of 2 customers using credit card are (0.15) (0.85) (0.85) = 0.1084. The probability of a customer using credit card is (0.15) (0.85) (0.15) = 0.0191. The probability of a customer using credit card is (0.15) (0.15) (0.85) = 0.0191. The probability of 0 customer using credit card is (0.15) (0.15) (0.15) = 0.0034.</a:t>
            </a:r>
            <a:endParaRPr lang="en-US" sz="16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803064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4 The Binomial Distribution </a:t>
            </a:r>
            <a:r>
              <a:rPr lang="en-US" sz="1100" dirty="0"/>
              <a:t>8</a:t>
            </a:r>
            <a:r>
              <a:rPr lang="en-US" noProof="0" dirty="0"/>
              <a:t> – Text Alternative</a:t>
            </a:r>
            <a:endParaRPr lang="en-US" sz="1100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083378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The probability that x = 0 is 0.1681. The probability that x = 1 is 0.3602. The probability that x = 2 is 0.3087. The probability that x = 3 is 0.1323. The probability that x = 4 is 0.0284. The probability that x = 5 is 0.0024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22135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5034A9-D85E-4823-B004-D364AE5FF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871582-7109-4482-A76D-329FBD2079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05800" cy="1142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very discrete random variable is associated with a probability distribution.</a:t>
            </a:r>
          </a:p>
          <a:p>
            <a:pPr marL="292608" indent="-292608"/>
            <a:r>
              <a:rPr lang="en-US" sz="2000" dirty="0"/>
              <a:t>Called a probability mass function.</a:t>
            </a:r>
          </a:p>
          <a:p>
            <a:pPr marL="292608" indent="-292608"/>
            <a:r>
              <a:rPr lang="en-US" sz="2000" dirty="0"/>
              <a:t>Provides the probability that a random variable assumes a particular value,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9C41CD-26A4-4C5A-AD0F-FE517A2CA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09567"/>
              </p:ext>
            </p:extLst>
          </p:nvPr>
        </p:nvGraphicFramePr>
        <p:xfrm>
          <a:off x="819150" y="2744788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3" imgW="1091880" imgH="380880" progId="Equation.DSMT4">
                  <p:embed/>
                </p:oleObj>
              </mc:Choice>
              <mc:Fallback>
                <p:oleObj name="Equation" r:id="rId3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2744788"/>
                        <a:ext cx="1092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562E8D-7241-49B4-89AD-5F46DAE36424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2"/>
            <a:ext cx="6783355" cy="785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wo key properties,</a:t>
            </a:r>
          </a:p>
          <a:p>
            <a:pPr marL="292608" indent="-292608"/>
            <a:r>
              <a:rPr lang="en-US" sz="2000" dirty="0"/>
              <a:t>The probability of each value of x is a value between 0 and 1,</a:t>
            </a:r>
            <a:endParaRPr lang="en-IN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FF1F387-8157-4F2C-BA8D-5573571A8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45271"/>
              </p:ext>
            </p:extLst>
          </p:nvPr>
        </p:nvGraphicFramePr>
        <p:xfrm>
          <a:off x="3580130" y="3914775"/>
          <a:ext cx="198374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5" imgW="1803240" imgH="380880" progId="Equation.DSMT4">
                  <p:embed/>
                </p:oleObj>
              </mc:Choice>
              <mc:Fallback>
                <p:oleObj name="Equation" r:id="rId5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0130" y="3914775"/>
                        <a:ext cx="198374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090B80A-53F7-49ED-B835-ACD628661A2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343401"/>
            <a:ext cx="4702629" cy="40588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The sum of the probabilities equals 1, or</a:t>
            </a:r>
            <a:endParaRPr lang="en-IN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8AB118-2D10-41C8-8831-65C3BB54E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58566"/>
              </p:ext>
            </p:extLst>
          </p:nvPr>
        </p:nvGraphicFramePr>
        <p:xfrm>
          <a:off x="5105400" y="43561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4356100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A652FA-A19C-4992-B21B-6CF07F1B390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800601"/>
            <a:ext cx="8458200" cy="415212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A discrete random variable can also be defined in terms of the cumulative</a:t>
            </a:r>
            <a:endParaRPr lang="en-IN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529ECF6-2995-4D5E-9869-53B5AB59098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275045"/>
            <a:ext cx="2687216" cy="516155"/>
          </a:xfrm>
        </p:spPr>
        <p:txBody>
          <a:bodyPr>
            <a:normAutofit/>
          </a:bodyPr>
          <a:lstStyle/>
          <a:p>
            <a:pPr marL="292608" indent="0">
              <a:buNone/>
            </a:pPr>
            <a:r>
              <a:rPr lang="en-IN" sz="2000" dirty="0"/>
              <a:t>distribution function,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A5FB49-7D0B-4E42-8818-AE76ECAA8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888"/>
              </p:ext>
            </p:extLst>
          </p:nvPr>
        </p:nvGraphicFramePr>
        <p:xfrm>
          <a:off x="3206750" y="5286375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9" imgW="1091880" imgH="380880" progId="Equation.DSMT4">
                  <p:embed/>
                </p:oleObj>
              </mc:Choice>
              <mc:Fallback>
                <p:oleObj name="Equation" r:id="rId9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50" y="5286375"/>
                        <a:ext cx="1092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8222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F9CA7-39EE-464F-BC25-AAD40E4D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3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16786D-A104-48C6-8232-E06D5506AA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894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View the probability distribution in several ways.</a:t>
            </a:r>
          </a:p>
          <a:p>
            <a:pPr marL="0" indent="0">
              <a:buNone/>
            </a:pPr>
            <a:r>
              <a:rPr lang="en-US" sz="2000" dirty="0"/>
              <a:t>Example: number rolled on a die, a discrete uniform.</a:t>
            </a:r>
          </a:p>
          <a:p>
            <a:r>
              <a:rPr lang="en-US" sz="2000" dirty="0"/>
              <a:t>Finite number of values.</a:t>
            </a:r>
          </a:p>
          <a:p>
            <a:r>
              <a:rPr lang="en-US" sz="2000" dirty="0"/>
              <a:t>Each value is equally likely.</a:t>
            </a:r>
          </a:p>
          <a:p>
            <a:r>
              <a:rPr lang="en-US" sz="2000" dirty="0"/>
              <a:t>Symmetric.</a:t>
            </a:r>
          </a:p>
        </p:txBody>
      </p:sp>
      <p:graphicFrame>
        <p:nvGraphicFramePr>
          <p:cNvPr id="5" name="(Decorative)Table 5">
            <a:extLst>
              <a:ext uri="{FF2B5EF4-FFF2-40B4-BE49-F238E27FC236}">
                <a16:creationId xmlns:a16="http://schemas.microsoft.com/office/drawing/2014/main" id="{C23A3EF1-8040-4862-B40C-9E8A9859F1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948400"/>
              </p:ext>
            </p:extLst>
          </p:nvPr>
        </p:nvGraphicFramePr>
        <p:xfrm>
          <a:off x="883920" y="3601720"/>
          <a:ext cx="7376159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53737">
                  <a:extLst>
                    <a:ext uri="{9D8B030D-6E8A-4147-A177-3AD203B41FA5}">
                      <a16:colId xmlns:a16="http://schemas.microsoft.com/office/drawing/2014/main" val="610213529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3720022086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1846233739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3319100577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1097321677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752775792"/>
                    </a:ext>
                  </a:extLst>
                </a:gridCol>
                <a:gridCol w="1053737">
                  <a:extLst>
                    <a:ext uri="{9D8B030D-6E8A-4147-A177-3AD203B41FA5}">
                      <a16:colId xmlns:a16="http://schemas.microsoft.com/office/drawing/2014/main" val="11059301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3386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876594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7680E3-1D70-4B09-A6A4-7A0034D83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06040"/>
              </p:ext>
            </p:extLst>
          </p:nvPr>
        </p:nvGraphicFramePr>
        <p:xfrm>
          <a:off x="1287463" y="3705225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7463" y="3705225"/>
                        <a:ext cx="180975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254C4C-D1A0-4FE8-8654-7BB9A1408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94774"/>
              </p:ext>
            </p:extLst>
          </p:nvPr>
        </p:nvGraphicFramePr>
        <p:xfrm>
          <a:off x="2438400" y="369570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5" imgW="101520" imgH="190440" progId="Equation.DSMT4">
                  <p:embed/>
                </p:oleObj>
              </mc:Choice>
              <mc:Fallback>
                <p:oleObj name="Equation" r:id="rId5" imgW="101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695700"/>
                        <a:ext cx="101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D5F638-A62F-4489-A937-0919EB6D3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21392"/>
              </p:ext>
            </p:extLst>
          </p:nvPr>
        </p:nvGraphicFramePr>
        <p:xfrm>
          <a:off x="3460750" y="36957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254C4C-D1A0-4FE8-8654-7BB9A1408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0750" y="36957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BBCC42-4678-447A-9D78-DD521CE7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30739"/>
              </p:ext>
            </p:extLst>
          </p:nvPr>
        </p:nvGraphicFramePr>
        <p:xfrm>
          <a:off x="4438650" y="368935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D5F638-A62F-4489-A937-0919EB6D3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8650" y="368935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C80D12E-3FD6-4124-AF7E-9CDACA014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65767"/>
              </p:ext>
            </p:extLst>
          </p:nvPr>
        </p:nvGraphicFramePr>
        <p:xfrm>
          <a:off x="5581650" y="3683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BBCC42-4678-447A-9D78-DD521CE71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1650" y="36830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C0A86F1-687A-4888-88F1-C094042BA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98035"/>
              </p:ext>
            </p:extLst>
          </p:nvPr>
        </p:nvGraphicFramePr>
        <p:xfrm>
          <a:off x="6565900" y="36893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C80D12E-3FD6-4124-AF7E-9CDACA014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3689350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8116B6C-B62E-4AC4-8719-9E280312C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79537"/>
              </p:ext>
            </p:extLst>
          </p:nvPr>
        </p:nvGraphicFramePr>
        <p:xfrm>
          <a:off x="7696200" y="368559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C0A86F1-687A-4888-88F1-C094042BA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6200" y="368559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9A1FFA-579C-4BA7-BAD3-AF2179608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76338"/>
              </p:ext>
            </p:extLst>
          </p:nvPr>
        </p:nvGraphicFramePr>
        <p:xfrm>
          <a:off x="896938" y="3987800"/>
          <a:ext cx="962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Equation" r:id="rId17" imgW="876240" imgH="304560" progId="Equation.DSMT4">
                  <p:embed/>
                </p:oleObj>
              </mc:Choice>
              <mc:Fallback>
                <p:oleObj name="Equation" r:id="rId17" imgW="8762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7680E3-1D70-4B09-A6A4-7A0034D83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6938" y="3987800"/>
                        <a:ext cx="9620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6292F4-E80E-4ADD-936A-500CD23EF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13374"/>
              </p:ext>
            </p:extLst>
          </p:nvPr>
        </p:nvGraphicFramePr>
        <p:xfrm>
          <a:off x="231775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19" imgW="342720" imgH="215640" progId="Equation.DSMT4">
                  <p:embed/>
                </p:oleObj>
              </mc:Choice>
              <mc:Fallback>
                <p:oleObj name="Equation" r:id="rId19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775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3B405BC-D9D0-4C96-A572-B22A85ADB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62775"/>
              </p:ext>
            </p:extLst>
          </p:nvPr>
        </p:nvGraphicFramePr>
        <p:xfrm>
          <a:off x="335915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21" imgW="342720" imgH="215640" progId="Equation.DSMT4">
                  <p:embed/>
                </p:oleObj>
              </mc:Choice>
              <mc:Fallback>
                <p:oleObj name="Equation" r:id="rId21" imgW="342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76292F4-E80E-4ADD-936A-500CD23EF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915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41CA4C-0F9F-4594-9DFE-C393EABEF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22314"/>
              </p:ext>
            </p:extLst>
          </p:nvPr>
        </p:nvGraphicFramePr>
        <p:xfrm>
          <a:off x="433070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23" imgW="342720" imgH="215640" progId="Equation.DSMT4">
                  <p:embed/>
                </p:oleObj>
              </mc:Choice>
              <mc:Fallback>
                <p:oleObj name="Equation" r:id="rId23" imgW="34272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3B405BC-D9D0-4C96-A572-B22A85ADB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3070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E9845A-A143-4378-9962-888AD389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54667"/>
              </p:ext>
            </p:extLst>
          </p:nvPr>
        </p:nvGraphicFramePr>
        <p:xfrm>
          <a:off x="548005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5" name="Equation" r:id="rId25" imgW="342720" imgH="215640" progId="Equation.DSMT4">
                  <p:embed/>
                </p:oleObj>
              </mc:Choice>
              <mc:Fallback>
                <p:oleObj name="Equation" r:id="rId25" imgW="34272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41CA4C-0F9F-4594-9DFE-C393EABEF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8005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94B83CB-35FE-45A2-B77B-FE00EB3B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31861"/>
              </p:ext>
            </p:extLst>
          </p:nvPr>
        </p:nvGraphicFramePr>
        <p:xfrm>
          <a:off x="646430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6" name="Equation" r:id="rId27" imgW="342720" imgH="215640" progId="Equation.DSMT4">
                  <p:embed/>
                </p:oleObj>
              </mc:Choice>
              <mc:Fallback>
                <p:oleObj name="Equation" r:id="rId27" imgW="34272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BE9845A-A143-4378-9962-888AD389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6430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2457E5-EED5-46DD-BD6A-DE9FB5D4F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7913"/>
              </p:ext>
            </p:extLst>
          </p:nvPr>
        </p:nvGraphicFramePr>
        <p:xfrm>
          <a:off x="7664450" y="40479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7" name="Equation" r:id="rId29" imgW="342720" imgH="215640" progId="Equation.DSMT4">
                  <p:embed/>
                </p:oleObj>
              </mc:Choice>
              <mc:Fallback>
                <p:oleObj name="Equation" r:id="rId29" imgW="34272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94B83CB-35FE-45A2-B77B-FE00EB3B1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64450" y="40479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(Decorative)Table 5">
            <a:extLst>
              <a:ext uri="{FF2B5EF4-FFF2-40B4-BE49-F238E27FC236}">
                <a16:creationId xmlns:a16="http://schemas.microsoft.com/office/drawing/2014/main" id="{5CC4AF37-2C30-4077-8F7D-46CA23ABF7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94605"/>
              </p:ext>
            </p:extLst>
          </p:nvPr>
        </p:nvGraphicFramePr>
        <p:xfrm>
          <a:off x="884855" y="4673600"/>
          <a:ext cx="7446348" cy="736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3764">
                  <a:extLst>
                    <a:ext uri="{9D8B030D-6E8A-4147-A177-3AD203B41FA5}">
                      <a16:colId xmlns:a16="http://schemas.microsoft.com/office/drawing/2014/main" val="610213529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3720022086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1846233739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3319100577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1097321677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752775792"/>
                    </a:ext>
                  </a:extLst>
                </a:gridCol>
                <a:gridCol w="1063764">
                  <a:extLst>
                    <a:ext uri="{9D8B030D-6E8A-4147-A177-3AD203B41FA5}">
                      <a16:colId xmlns:a16="http://schemas.microsoft.com/office/drawing/2014/main" val="1105930132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338603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110642" marR="1106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876594"/>
                  </a:ext>
                </a:extLst>
              </a:tr>
            </a:tbl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50EA4A0-1610-4E33-9579-E77AF72CC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41583"/>
              </p:ext>
            </p:extLst>
          </p:nvPr>
        </p:nvGraphicFramePr>
        <p:xfrm>
          <a:off x="1287463" y="4772025"/>
          <a:ext cx="1825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7680E3-1D70-4B09-A6A4-7A0034D83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7463" y="4772025"/>
                        <a:ext cx="182562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74A70AF-4386-4A77-AC9A-9C7C7D46C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78199"/>
              </p:ext>
            </p:extLst>
          </p:nvPr>
        </p:nvGraphicFramePr>
        <p:xfrm>
          <a:off x="2439335" y="476250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9" name="Equation" r:id="rId33" imgW="101520" imgH="190440" progId="Equation.DSMT4">
                  <p:embed/>
                </p:oleObj>
              </mc:Choice>
              <mc:Fallback>
                <p:oleObj name="Equation" r:id="rId33" imgW="10152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254C4C-D1A0-4FE8-8654-7BB9A1408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39335" y="4762500"/>
                        <a:ext cx="101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6C29021-E33E-4BAF-ADFF-84F324A72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95227"/>
              </p:ext>
            </p:extLst>
          </p:nvPr>
        </p:nvGraphicFramePr>
        <p:xfrm>
          <a:off x="3461685" y="47625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Equation" r:id="rId35" imgW="139680" imgH="190440" progId="Equation.DSMT4">
                  <p:embed/>
                </p:oleObj>
              </mc:Choice>
              <mc:Fallback>
                <p:oleObj name="Equation" r:id="rId35" imgW="13968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D5F638-A62F-4489-A937-0919EB6D3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61685" y="47625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457C24A-04A1-4DBF-BB09-F4B50924F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83253"/>
              </p:ext>
            </p:extLst>
          </p:nvPr>
        </p:nvGraphicFramePr>
        <p:xfrm>
          <a:off x="4439585" y="475615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1" name="Equation" r:id="rId37" imgW="126720" imgH="203040" progId="Equation.DSMT4">
                  <p:embed/>
                </p:oleObj>
              </mc:Choice>
              <mc:Fallback>
                <p:oleObj name="Equation" r:id="rId37" imgW="126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BBCC42-4678-447A-9D78-DD521CE71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39585" y="475615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4AE812D-C887-4A52-96E4-E96C42905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3907"/>
              </p:ext>
            </p:extLst>
          </p:nvPr>
        </p:nvGraphicFramePr>
        <p:xfrm>
          <a:off x="5582585" y="4749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2"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C80D12E-3FD6-4124-AF7E-9CDACA014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582585" y="47498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EAB567E-A7BA-45A6-91C0-BE24C7400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22499"/>
              </p:ext>
            </p:extLst>
          </p:nvPr>
        </p:nvGraphicFramePr>
        <p:xfrm>
          <a:off x="6566835" y="47561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3" name="Equation" r:id="rId41" imgW="139680" imgH="203040" progId="Equation.DSMT4">
                  <p:embed/>
                </p:oleObj>
              </mc:Choice>
              <mc:Fallback>
                <p:oleObj name="Equation" r:id="rId41" imgW="1396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C0A86F1-687A-4888-88F1-C094042BA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66835" y="4756150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95EDC0D-196E-46AD-B41F-D0DE3844D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94268"/>
              </p:ext>
            </p:extLst>
          </p:nvPr>
        </p:nvGraphicFramePr>
        <p:xfrm>
          <a:off x="7697135" y="475239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43" imgW="139680" imgH="203040" progId="Equation.DSMT4">
                  <p:embed/>
                </p:oleObj>
              </mc:Choice>
              <mc:Fallback>
                <p:oleObj name="Equation" r:id="rId43" imgW="1396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8116B6C-B62E-4AC4-8719-9E280312C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97135" y="475239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FF93107-9D92-47FF-9DCC-7225769A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42979"/>
              </p:ext>
            </p:extLst>
          </p:nvPr>
        </p:nvGraphicFramePr>
        <p:xfrm>
          <a:off x="917575" y="5054600"/>
          <a:ext cx="962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name="Equation" r:id="rId45" imgW="876240" imgH="304560" progId="Equation.DSMT4">
                  <p:embed/>
                </p:oleObj>
              </mc:Choice>
              <mc:Fallback>
                <p:oleObj name="Equation" r:id="rId45" imgW="87624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9A1FFA-579C-4BA7-BAD3-AF2179608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17575" y="5054600"/>
                        <a:ext cx="9620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D2541C4-772F-4BBB-944A-8A76271AB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85317"/>
              </p:ext>
            </p:extLst>
          </p:nvPr>
        </p:nvGraphicFramePr>
        <p:xfrm>
          <a:off x="2318685" y="5114731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47" imgW="342720" imgH="215640" progId="Equation.DSMT4">
                  <p:embed/>
                </p:oleObj>
              </mc:Choice>
              <mc:Fallback>
                <p:oleObj name="Equation" r:id="rId47" imgW="3427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76292F4-E80E-4ADD-936A-500CD23EF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318685" y="5114731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49627F9-A742-437A-8F22-CB5B0C113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8049"/>
              </p:ext>
            </p:extLst>
          </p:nvPr>
        </p:nvGraphicFramePr>
        <p:xfrm>
          <a:off x="3341688" y="5114925"/>
          <a:ext cx="381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7" name="Equation" r:id="rId49" imgW="380880" imgH="215640" progId="Equation.DSMT4">
                  <p:embed/>
                </p:oleObj>
              </mc:Choice>
              <mc:Fallback>
                <p:oleObj name="Equation" r:id="rId49" imgW="3808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3B405BC-D9D0-4C96-A572-B22A85ADB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341688" y="5114925"/>
                        <a:ext cx="381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E1DADBA-8022-4087-8D64-567E384F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35860"/>
              </p:ext>
            </p:extLst>
          </p:nvPr>
        </p:nvGraphicFramePr>
        <p:xfrm>
          <a:off x="4319588" y="5114925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8" name="Equation" r:id="rId51" imgW="368280" imgH="215640" progId="Equation.DSMT4">
                  <p:embed/>
                </p:oleObj>
              </mc:Choice>
              <mc:Fallback>
                <p:oleObj name="Equation" r:id="rId51" imgW="36828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41CA4C-0F9F-4594-9DFE-C393EABEF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319588" y="5114925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936AB87-7F41-4512-AFD8-3C4FA58B0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98989"/>
              </p:ext>
            </p:extLst>
          </p:nvPr>
        </p:nvGraphicFramePr>
        <p:xfrm>
          <a:off x="5462588" y="5114925"/>
          <a:ext cx="381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9" name="Equation" r:id="rId53" imgW="380880" imgH="215640" progId="Equation.DSMT4">
                  <p:embed/>
                </p:oleObj>
              </mc:Choice>
              <mc:Fallback>
                <p:oleObj name="Equation" r:id="rId53" imgW="3808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BE9845A-A143-4378-9962-888AD389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62588" y="5114925"/>
                        <a:ext cx="381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3E49D5B-DBF6-4823-9D73-A4773C0A5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38845"/>
              </p:ext>
            </p:extLst>
          </p:nvPr>
        </p:nvGraphicFramePr>
        <p:xfrm>
          <a:off x="6453188" y="5114925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0" name="Equation" r:id="rId55" imgW="368280" imgH="215640" progId="Equation.DSMT4">
                  <p:embed/>
                </p:oleObj>
              </mc:Choice>
              <mc:Fallback>
                <p:oleObj name="Equation" r:id="rId55" imgW="3682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94B83CB-35FE-45A2-B77B-FE00EB3B1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453188" y="5114925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531F619-FC02-49E4-9AA7-DFC049914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21697"/>
              </p:ext>
            </p:extLst>
          </p:nvPr>
        </p:nvGraphicFramePr>
        <p:xfrm>
          <a:off x="7646988" y="5114925"/>
          <a:ext cx="381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1" name="Equation" r:id="rId57" imgW="380880" imgH="215640" progId="Equation.DSMT4">
                  <p:embed/>
                </p:oleObj>
              </mc:Choice>
              <mc:Fallback>
                <p:oleObj name="Equation" r:id="rId57" imgW="38088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2457E5-EED5-46DD-BD6A-DE9FB5D4F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646988" y="5114925"/>
                        <a:ext cx="381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997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3D162-F499-4A10-9415-63792DCEC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4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06C8E8-BA05-4322-8F68-2937FC6B5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7198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200" dirty="0"/>
              <a:t>Example continued,</a:t>
            </a:r>
            <a:endParaRPr lang="en-IN" sz="2200" dirty="0"/>
          </a:p>
        </p:txBody>
      </p:sp>
      <p:pic>
        <p:nvPicPr>
          <p:cNvPr id="19" name="Picture 18" descr="Probability distribution when rolling a six-sided die showing the outcomes 1 through 6 all have probability 1/6.">
            <a:extLst>
              <a:ext uri="{FF2B5EF4-FFF2-40B4-BE49-F238E27FC236}">
                <a16:creationId xmlns:a16="http://schemas.microsoft.com/office/drawing/2014/main" id="{A05B759F-E6B5-48EF-8092-21AF972B34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945" y="2136558"/>
            <a:ext cx="4338108" cy="2206842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B7F9D94-CE82-4566-BCFB-687BB2393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98676"/>
              </p:ext>
            </p:extLst>
          </p:nvPr>
        </p:nvGraphicFramePr>
        <p:xfrm>
          <a:off x="2647950" y="4584700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4" imgW="3581280" imgH="888840" progId="Equation.DSMT4">
                  <p:embed/>
                </p:oleObj>
              </mc:Choice>
              <mc:Fallback>
                <p:oleObj name="Equation" r:id="rId4" imgW="358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7950" y="4584700"/>
                        <a:ext cx="358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574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75A4EA-0CD6-489A-98C4-E8630172C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BA3D88-B200-4A0A-A633-50B2630F6C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80526"/>
          </a:xfrm>
        </p:spPr>
        <p:txBody>
          <a:bodyPr>
            <a:normAutofit/>
          </a:bodyPr>
          <a:lstStyle/>
          <a:p>
            <a:pPr marL="292608" indent="-292608"/>
            <a:r>
              <a:rPr lang="en-US" sz="2000" dirty="0"/>
              <a:t>Example: the number of houses a realtor sells in a month.</a:t>
            </a:r>
            <a:endParaRPr lang="en-IN" sz="2000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5BA1D13-3B38-4DB0-95A7-16987071D7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7399663"/>
              </p:ext>
            </p:extLst>
          </p:nvPr>
        </p:nvGraphicFramePr>
        <p:xfrm>
          <a:off x="1801091" y="2136193"/>
          <a:ext cx="554181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9509">
                  <a:extLst>
                    <a:ext uri="{9D8B030D-6E8A-4147-A177-3AD203B41FA5}">
                      <a16:colId xmlns:a16="http://schemas.microsoft.com/office/drawing/2014/main" val="1590807491"/>
                    </a:ext>
                  </a:extLst>
                </a:gridCol>
                <a:gridCol w="2542309">
                  <a:extLst>
                    <a:ext uri="{9D8B030D-6E8A-4147-A177-3AD203B41FA5}">
                      <a16:colId xmlns:a16="http://schemas.microsoft.com/office/drawing/2014/main" val="34076485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Number of Houses Sold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Probability</a:t>
                      </a:r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415264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30</a:t>
                      </a:r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9410634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50</a:t>
                      </a:r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849416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15</a:t>
                      </a:r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4246110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3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0.05</a:t>
                      </a:r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615532185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ED876-E26B-4582-BBC9-D52ABD6479A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076620"/>
            <a:ext cx="8229600" cy="1874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. Is this a valid probability distribution?</a:t>
            </a:r>
          </a:p>
          <a:p>
            <a:pPr marL="0" indent="0">
              <a:buNone/>
            </a:pPr>
            <a:r>
              <a:rPr lang="en-US" sz="2000" dirty="0"/>
              <a:t>b. What is the probability that the realtor does not sell any houses?</a:t>
            </a:r>
          </a:p>
          <a:p>
            <a:pPr marL="0" indent="0">
              <a:buNone/>
            </a:pPr>
            <a:r>
              <a:rPr lang="en-US" sz="2000" dirty="0"/>
              <a:t>c. What is the probability that the realtor sells at most one house?</a:t>
            </a:r>
          </a:p>
          <a:p>
            <a:pPr marL="0" indent="0">
              <a:buNone/>
            </a:pPr>
            <a:r>
              <a:rPr lang="en-US" sz="2000" dirty="0"/>
              <a:t>d. What is the probability that the realtor sells at least two houses?</a:t>
            </a:r>
          </a:p>
          <a:p>
            <a:pPr marL="0" indent="0">
              <a:buNone/>
            </a:pPr>
            <a:r>
              <a:rPr lang="en-US" sz="2000" dirty="0"/>
              <a:t>e. Graphically depict the probability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457060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6E97C-2C37-4ED9-9664-9D3E3AF63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5.1 Random Variables and Discrete Probability Distributions </a:t>
            </a:r>
            <a:r>
              <a:rPr kumimoji="0" lang="en-US" sz="1100" b="0" i="0" u="none" strike="noStrike" kern="1200" cap="none" spc="0" normalizeH="0" noProof="0" dirty="0">
                <a:ln>
                  <a:noFill/>
                </a:ln>
                <a:solidFill>
                  <a:srgbClr val="1F4984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6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D2D30-AA26-419C-9AD4-E5B7DF01B5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4114800" cy="461864"/>
          </a:xfrm>
        </p:spPr>
        <p:txBody>
          <a:bodyPr>
            <a:normAutofit/>
          </a:bodyPr>
          <a:lstStyle/>
          <a:p>
            <a:pPr marL="292608" indent="-292608"/>
            <a:r>
              <a:rPr lang="en-IN" sz="2000" dirty="0"/>
              <a:t>Example continued,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182107-F597-4330-A8C9-9F4B5E07F76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0"/>
            <a:ext cx="1791478" cy="478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a. Yes, becaus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6CC983-885A-4733-BD6E-9C8C86087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19151"/>
              </p:ext>
            </p:extLst>
          </p:nvPr>
        </p:nvGraphicFramePr>
        <p:xfrm>
          <a:off x="2209800" y="2194810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3" imgW="3924000" imgH="380880" progId="Equation.DSMT4">
                  <p:embed/>
                </p:oleObj>
              </mc:Choice>
              <mc:Fallback>
                <p:oleObj name="Equation" r:id="rId3" imgW="3924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194810"/>
                        <a:ext cx="392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6F959D4-F29E-4E7E-9397-E86E01FE086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85663"/>
            <a:ext cx="485192" cy="4774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b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C6800C-A6B0-4745-914E-C3A1F6A45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84544"/>
              </p:ext>
            </p:extLst>
          </p:nvPr>
        </p:nvGraphicFramePr>
        <p:xfrm>
          <a:off x="928688" y="27178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5" imgW="1777680" imgH="380880" progId="Equation.DSMT4">
                  <p:embed/>
                </p:oleObj>
              </mc:Choice>
              <mc:Fallback>
                <p:oleObj name="Equation" r:id="rId5" imgW="1777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717800"/>
                        <a:ext cx="1778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ED06FB-579B-48B8-9677-17FE7D9DD51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200400"/>
            <a:ext cx="485192" cy="4649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c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7DD855-2F9A-4A09-8686-A62C9F40F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56396"/>
              </p:ext>
            </p:extLst>
          </p:nvPr>
        </p:nvGraphicFramePr>
        <p:xfrm>
          <a:off x="931863" y="323215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Equation" r:id="rId7" imgW="3390840" imgH="380880" progId="Equation.DSMT4">
                  <p:embed/>
                </p:oleObj>
              </mc:Choice>
              <mc:Fallback>
                <p:oleObj name="Equation" r:id="rId7" imgW="3390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63" y="3232150"/>
                        <a:ext cx="339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03F269E-54E2-433C-95C1-80DEC3A1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19091"/>
              </p:ext>
            </p:extLst>
          </p:nvPr>
        </p:nvGraphicFramePr>
        <p:xfrm>
          <a:off x="1876425" y="3687763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Equation" r:id="rId9" imgW="2095200" imgH="241200" progId="Equation.DSMT4">
                  <p:embed/>
                </p:oleObj>
              </mc:Choice>
              <mc:Fallback>
                <p:oleObj name="Equation" r:id="rId9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6425" y="3687763"/>
                        <a:ext cx="209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1F820E2-BC5D-4800-A3D3-A6D3848CEDE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096140"/>
            <a:ext cx="410547" cy="4665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d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5A77B34-05E2-42E9-A792-F3564E218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27829"/>
              </p:ext>
            </p:extLst>
          </p:nvPr>
        </p:nvGraphicFramePr>
        <p:xfrm>
          <a:off x="939800" y="4138613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11" imgW="3479760" imgH="380880" progId="Equation.DSMT4">
                  <p:embed/>
                </p:oleObj>
              </mc:Choice>
              <mc:Fallback>
                <p:oleObj name="Equation" r:id="rId11" imgW="3479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0" y="4138613"/>
                        <a:ext cx="347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B04937A-DAD5-4F79-B0E3-906254A37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13062"/>
              </p:ext>
            </p:extLst>
          </p:nvPr>
        </p:nvGraphicFramePr>
        <p:xfrm>
          <a:off x="1958975" y="4602163"/>
          <a:ext cx="208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13" imgW="2082600" imgH="241200" progId="Equation.DSMT4">
                  <p:embed/>
                </p:oleObj>
              </mc:Choice>
              <mc:Fallback>
                <p:oleObj name="Equation" r:id="rId13" imgW="208260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03F269E-54E2-433C-95C1-80DEC3A13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8975" y="4602163"/>
                        <a:ext cx="208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E4937D2-D6F4-47BA-8429-F7756F9F2351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143000" y="5029200"/>
            <a:ext cx="1618861" cy="4265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Alternatively,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7F48A9-EA1D-4115-A312-E54AAF08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76922"/>
              </p:ext>
            </p:extLst>
          </p:nvPr>
        </p:nvGraphicFramePr>
        <p:xfrm>
          <a:off x="2838450" y="5065713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15" imgW="2527200" imgH="380880" progId="Equation.DSMT4">
                  <p:embed/>
                </p:oleObj>
              </mc:Choice>
              <mc:Fallback>
                <p:oleObj name="Equation" r:id="rId15" imgW="252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8450" y="5065713"/>
                        <a:ext cx="2527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12FCE6D-0C33-4510-96F2-A831C7F3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94110"/>
              </p:ext>
            </p:extLst>
          </p:nvPr>
        </p:nvGraphicFramePr>
        <p:xfrm>
          <a:off x="3867150" y="5519738"/>
          <a:ext cx="172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Equation" r:id="rId17" imgW="1726920" imgH="241200" progId="Equation.DSMT4">
                  <p:embed/>
                </p:oleObj>
              </mc:Choice>
              <mc:Fallback>
                <p:oleObj name="Equation" r:id="rId17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67150" y="5519738"/>
                        <a:ext cx="1727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833970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2782</TotalTime>
  <Words>3697</Words>
  <Application>Microsoft Office PowerPoint</Application>
  <PresentationFormat>On-screen Show (4:3)</PresentationFormat>
  <Paragraphs>424</Paragraphs>
  <Slides>45</Slides>
  <Notes>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MathType 7.0 Equation</vt:lpstr>
      <vt:lpstr>5 Discrete Probability Distributions</vt:lpstr>
      <vt:lpstr>Chapter 5 Learning Objectives (L Os)</vt:lpstr>
      <vt:lpstr>Introductory Case: Available Staff for Probable Customers</vt:lpstr>
      <vt:lpstr>5.1 Random Variables and Discrete Probability Distributions 1</vt:lpstr>
      <vt:lpstr>5.1 Random Variables and Discrete Probability Distributions 2</vt:lpstr>
      <vt:lpstr>5.1 Random Variables and Discrete Probability Distributions 3</vt:lpstr>
      <vt:lpstr>5.1 Random Variables and Discrete Probability Distributions 4</vt:lpstr>
      <vt:lpstr>5.1 Random Variables and Discrete Probability Distributions 5</vt:lpstr>
      <vt:lpstr>5.1 Random Variables and Discrete Probability Distributions 6</vt:lpstr>
      <vt:lpstr>5.1 Random Variables and Discrete Probability Distributions 7</vt:lpstr>
      <vt:lpstr>5.2 Expected Value, Variance, and Standard Deviation 1</vt:lpstr>
      <vt:lpstr>5.2 Expected Value, Variance, and Standard Deviation 2</vt:lpstr>
      <vt:lpstr>5.2 Expected Value, Variance, and Standard Deviation 3</vt:lpstr>
      <vt:lpstr>5.2 Expected Value, Variance, and Standard Deviation 4</vt:lpstr>
      <vt:lpstr>5.2 Expected Value, Variance, and Standard Deviation 5</vt:lpstr>
      <vt:lpstr>5.3 Portfolio Returns 1</vt:lpstr>
      <vt:lpstr>5.3 Portfolio Returns 2</vt:lpstr>
      <vt:lpstr>5.3 Portfolio Returns 3</vt:lpstr>
      <vt:lpstr>5.3 Portfolio Returns 4</vt:lpstr>
      <vt:lpstr>5.3 Portfolio Returns 5</vt:lpstr>
      <vt:lpstr>5.4 The Binomial Distribution 1</vt:lpstr>
      <vt:lpstr>5.4 The Binomial Distribution 2</vt:lpstr>
      <vt:lpstr>5.4 The Binomial Distribution 3</vt:lpstr>
      <vt:lpstr>5.4 The Binomial Distribution 4</vt:lpstr>
      <vt:lpstr>5.4 The Binomial Distribution 5</vt:lpstr>
      <vt:lpstr>5.4 The Binomial Distribution 6</vt:lpstr>
      <vt:lpstr>5.4 The Binomial Distribution 7</vt:lpstr>
      <vt:lpstr>5.4 The Binomial Distribution 8</vt:lpstr>
      <vt:lpstr>5.4 The Binomial Distribution 9</vt:lpstr>
      <vt:lpstr>5.5 The Poisson Distribution 1</vt:lpstr>
      <vt:lpstr>5.5 The Poisson Distribution 2</vt:lpstr>
      <vt:lpstr>5.5 The Poisson Distribution 3</vt:lpstr>
      <vt:lpstr>5.5 The Poisson Distribution 4</vt:lpstr>
      <vt:lpstr>5.5 The Poisson Distribution 5</vt:lpstr>
      <vt:lpstr>5.6 The Hypergeometric Distribution 1</vt:lpstr>
      <vt:lpstr>5.6 The Hypergeometric Distribution 2</vt:lpstr>
      <vt:lpstr>5.6 The Hypergeometric Distribution 3</vt:lpstr>
      <vt:lpstr>5.6 The Hypergeometric Distribution 4</vt:lpstr>
      <vt:lpstr>5.6 The Hypergeometric Distribution 5</vt:lpstr>
      <vt:lpstr>5.6 The Hypergeometric Distribution 6</vt:lpstr>
      <vt:lpstr>End of Main Content</vt:lpstr>
      <vt:lpstr>Accessibility Content: Text Alternatives for Images</vt:lpstr>
      <vt:lpstr>5.1 Random Variables and Discrete Probability Distributions 7 – Text Alternative</vt:lpstr>
      <vt:lpstr>5.4 The Binomial Distribution 3 – Text Alternative</vt:lpstr>
      <vt:lpstr>5.4 The Binomial Distribution 8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/>
  <cp:lastModifiedBy>Nithiyanadhan Rajagopal</cp:lastModifiedBy>
  <cp:revision>1038</cp:revision>
  <dcterms:created xsi:type="dcterms:W3CDTF">2011-08-11T13:30:00Z</dcterms:created>
  <dcterms:modified xsi:type="dcterms:W3CDTF">2021-07-13T05:08:23Z</dcterms:modified>
</cp:coreProperties>
</file>